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36A2" w:rsidRPr="004A030E" w:rsidRDefault="008A36A2" w:rsidP="008A36A2">
      <w:pPr>
        <w:jc w:val="center"/>
        <w:rPr>
          <w:rFonts w:ascii="Times New Roman" w:hAnsi="Times New Roman" w:cs="Times New Roman"/>
          <w:sz w:val="32"/>
        </w:rPr>
      </w:pPr>
      <w:r w:rsidRPr="004A030E">
        <w:rPr>
          <w:rFonts w:ascii="Times New Roman" w:hAnsi="Times New Roman" w:cs="Times New Roman"/>
          <w:sz w:val="32"/>
        </w:rPr>
        <w:t>Supporting Information</w:t>
      </w:r>
    </w:p>
    <w:p w:rsidR="002B350F" w:rsidRPr="004A030E" w:rsidRDefault="002B350F" w:rsidP="002B350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u w:val="single"/>
        </w:rPr>
      </w:pPr>
      <w:r w:rsidRPr="004A030E">
        <w:rPr>
          <w:rFonts w:ascii="Times New Roman" w:hAnsi="Times New Roman" w:cs="Times New Roman"/>
          <w:b/>
          <w:sz w:val="24"/>
          <w:u w:val="single"/>
        </w:rPr>
        <w:t>Table of Content</w:t>
      </w:r>
    </w:p>
    <w:sdt>
      <w:sdtPr>
        <w:rPr>
          <w:rFonts w:ascii="Times New Roman" w:hAnsi="Times New Roman" w:cs="Times New Roman"/>
          <w:lang w:val="zh-CN"/>
        </w:rPr>
        <w:id w:val="18744385"/>
        <w:docPartObj>
          <w:docPartGallery w:val="Table of Contents"/>
          <w:docPartUnique/>
        </w:docPartObj>
      </w:sdtPr>
      <w:sdtEndPr>
        <w:rPr>
          <w:lang w:val="en-CA"/>
        </w:rPr>
      </w:sdtEndPr>
      <w:sdtContent>
        <w:p w:rsidR="00321659" w:rsidRPr="004A030E" w:rsidRDefault="00321659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r w:rsidRPr="004A030E">
            <w:rPr>
              <w:rFonts w:ascii="Times New Roman" w:hAnsi="Times New Roman" w:cs="Times New Roman"/>
            </w:rPr>
            <w:fldChar w:fldCharType="begin"/>
          </w:r>
          <w:r w:rsidRPr="004A030E">
            <w:rPr>
              <w:rFonts w:ascii="Times New Roman" w:hAnsi="Times New Roman" w:cs="Times New Roman"/>
            </w:rPr>
            <w:instrText xml:space="preserve"> TOC \o "1-3" \h \z \u </w:instrText>
          </w:r>
          <w:r w:rsidRPr="004A030E">
            <w:rPr>
              <w:rFonts w:ascii="Times New Roman" w:hAnsi="Times New Roman" w:cs="Times New Roman"/>
            </w:rPr>
            <w:fldChar w:fldCharType="separate"/>
          </w:r>
          <w:hyperlink w:anchor="_Toc519512370" w:history="1">
            <w:r w:rsidRPr="004A030E">
              <w:rPr>
                <w:rStyle w:val="aa"/>
                <w:rFonts w:ascii="Times New Roman" w:hAnsi="Times New Roman" w:cs="Times New Roman"/>
                <w:noProof/>
              </w:rPr>
              <w:t>Figure S1. Structure of AQ-[Zn]-AQ.</w:t>
            </w:r>
            <w:r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0 \h </w:instrText>
            </w:r>
            <w:r w:rsidRPr="004A030E">
              <w:rPr>
                <w:rFonts w:ascii="Times New Roman" w:hAnsi="Times New Roman" w:cs="Times New Roman"/>
                <w:noProof/>
                <w:webHidden/>
              </w:rPr>
            </w:r>
            <w:r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1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. Image of the optimized structure ofAQ-[Zn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1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2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Representations of the frontier MOs of AQ-[Zn]-AQ.The MO energies are in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2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3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AQ-[Zn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3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4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AQ-[Zn]-A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4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5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2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AQ-[Zn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5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6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5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AQ-[S]-[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6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7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6. Image of the optimized structure ofAQ-[S]-[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7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8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7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Representations of the frontier MOs of AQ-[S]-[Zn]-[S]-AQ.The MOenergies are 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8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79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3. Computed positions of the electronic transitions, oscillator strength (f), andmajor contributions of the AQ-[S]-[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79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8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0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8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AQ-[S]-[Zn]-[S]-A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0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0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1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AQ-[S]-[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1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2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9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AQ-[B-Zn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2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3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0. Image of the optimized structure ofAQ-[B-Zn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3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4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1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Representations of the frontier MOs of AQ-[B-Zn]-AQ.The MO energies are in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4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5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5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AQ-[B-Zn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5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3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6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2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AQ-[B-Zn]-A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6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5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7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6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AQ-[B-Zn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7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5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8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3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AQ-[S]-[B-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8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89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AQ-[S]-[B-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89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0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5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Representations of the frontier MOs of AQ-[S]-[B-Zn]-[S]-AQ.The MO energies are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0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1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7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AQ-[S]-[B-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1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18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2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6. Bar graph (blue) reporting the position of the electronic transitions vs the oscillator strength (f) for AQ-[S]-[B-Zn]-[S]-A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2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0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3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8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AQ-[S]-[B-Zn]-[S]-A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3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0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4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7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NQ-[Zn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4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5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8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NQ-[Zn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5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6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19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Representations of the frontier MOs ofNQ-[Zn]-NQ.The MO energies are 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6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7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9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major contributions of the NQ-[Zn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7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3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8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0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NQ-[Zn]-N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8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5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399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0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NQ-[Zn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399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5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0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1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0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1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2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1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2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3. Representations of the frontier MOs ofNQ-[S]-[Zn]-[S]-NQ.The MO energies are 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2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3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1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3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28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4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NQ-[S]-[Zn]-[S]-N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4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5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2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5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6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6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 NQ-[B-Zn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6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7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7. Representations of the frontier MOs of NQ-[B-Zn]-NQ.The MO energies are in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7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3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8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3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NQ-[B-Zn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8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4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09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8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NQ-[B-Zn]-N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09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0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NQ-[B-Zn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0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1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29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NQ-[S]-[B-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1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2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0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 NQ-[S]-[B-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2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3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1. Representations of the frontier MOs of NQ-[S]-[B-Zn]-[S]-NQ.The MO energies are 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3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8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4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5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oscillator strength (f), and major contributions of the NQ-[S]-[B-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4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39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5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2. Bar graph (blue) reporting the position of the electronic transitions vs the oscillator strength (f) for NQ-[S]-[B-Zn]-[S]-N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5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6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6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NQ-[S]-[B-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6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7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3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ID-[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7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8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 ID-[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8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19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5. Representations of the frontier MOs ofID-[Zn]-ID.The MO energies are 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19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3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0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7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major contributions of the ID-[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0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4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1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6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ID-[Zn]-ID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1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2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8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ID-[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2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3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7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3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4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8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 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4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5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39. Representations of the frontier MOs of NQ-[S]-[Zn]-[S]-NQ.The MO energies are in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5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8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6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19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6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49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7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0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NQ-[S]-[Zn]-[S]-NQ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7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8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20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NQ-[S]-[Zn]-[S]-NQ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8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29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1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ID-[B-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29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0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2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 ID-[B-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0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1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3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Representations of the frontier MOs of ID-[B-Zn]-ID.The MO energies are 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1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3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2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21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ID-[B-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2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4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3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ID-[B-Zn]-ID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3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6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4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22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ID-[B-Zn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4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5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5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Structure of ID-[S]-[B-Zn]-[S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5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6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6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Image of the optimized structure of ID-[S]-[B-Zn]-[S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6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7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7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7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Representations of the frontier MOs ofID-[S]-[B-Zn]-[S]-ID.The MO energies are in Hartree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7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8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8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23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Computed positions of the electronic transitions, oscillator strength (f), and major contributions of the ID-[S]-[B-Zn]-[S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8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59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39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Figure S48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Bar graph (blue) reporting the position of the electronic transitions vs the oscillator strength (f) for ID-[S]-[B-Zn]-[S]-ID.The black line represents a spectrum where 1000 cm-1 is applied to each transition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39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61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321659" w:rsidRPr="004A030E" w:rsidRDefault="00275800">
          <w:pPr>
            <w:pStyle w:val="10"/>
            <w:tabs>
              <w:tab w:val="right" w:leader="dot" w:pos="8630"/>
            </w:tabs>
            <w:rPr>
              <w:rFonts w:ascii="Times New Roman" w:hAnsi="Times New Roman" w:cs="Times New Roman"/>
              <w:noProof/>
              <w:kern w:val="2"/>
              <w:sz w:val="21"/>
              <w:lang w:val="en-US"/>
            </w:rPr>
          </w:pPr>
          <w:hyperlink w:anchor="_Toc519512440" w:history="1"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Table S24.</w:t>
            </w:r>
            <w:r>
              <w:rPr>
                <w:rStyle w:val="aa"/>
                <w:rFonts w:ascii="Times New Roman" w:hAnsi="Times New Roman" w:cs="Times New Roman" w:hint="eastAsia"/>
                <w:noProof/>
              </w:rPr>
              <w:t xml:space="preserve"> </w:t>
            </w:r>
            <w:r w:rsidR="00321659" w:rsidRPr="004A030E">
              <w:rPr>
                <w:rStyle w:val="aa"/>
                <w:rFonts w:ascii="Times New Roman" w:hAnsi="Times New Roman" w:cs="Times New Roman"/>
                <w:noProof/>
              </w:rPr>
              <w:t>Atomic contributions for the frontier MO for ID-[S]-[B-Zn]-[S]-ID.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tab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instrText xml:space="preserve"> PAGEREF _Toc519512440 \h </w:instrTex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="00310109">
              <w:rPr>
                <w:rFonts w:ascii="Times New Roman" w:hAnsi="Times New Roman" w:cs="Times New Roman"/>
                <w:noProof/>
                <w:webHidden/>
              </w:rPr>
              <w:t>62</w:t>
            </w:r>
            <w:r w:rsidR="00321659" w:rsidRPr="004A030E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:rsidR="00084E22" w:rsidRPr="004A030E" w:rsidRDefault="00321659" w:rsidP="008D77ED">
          <w:pPr>
            <w:rPr>
              <w:rFonts w:ascii="Times New Roman" w:hAnsi="Times New Roman" w:cs="Times New Roman"/>
            </w:rPr>
          </w:pPr>
          <w:r w:rsidRPr="004A030E">
            <w:rPr>
              <w:rFonts w:ascii="Times New Roman" w:hAnsi="Times New Roman" w:cs="Times New Roman"/>
            </w:rPr>
            <w:fldChar w:fldCharType="end"/>
          </w:r>
        </w:p>
      </w:sdtContent>
    </w:sdt>
    <w:p w:rsidR="00275166" w:rsidRPr="004A030E" w:rsidRDefault="00275166" w:rsidP="008D77ED">
      <w:pPr>
        <w:rPr>
          <w:rFonts w:ascii="Times New Roman" w:hAnsi="Times New Roman" w:cs="Times New Roman"/>
          <w:b/>
          <w:sz w:val="20"/>
          <w:szCs w:val="20"/>
          <w:lang w:val="en-US"/>
        </w:rPr>
      </w:pPr>
    </w:p>
    <w:p w:rsidR="00CD0E23" w:rsidRPr="004A030E" w:rsidRDefault="00CD0E23" w:rsidP="004322A2">
      <w:pPr>
        <w:rPr>
          <w:rFonts w:ascii="Times New Roman" w:hAnsi="Times New Roman" w:cs="Times New Roman"/>
          <w:sz w:val="24"/>
          <w:szCs w:val="24"/>
        </w:rPr>
        <w:sectPr w:rsidR="00CD0E23" w:rsidRPr="004A030E" w:rsidSect="00321659">
          <w:headerReference w:type="default" r:id="rId8"/>
          <w:footerReference w:type="default" r:id="rId9"/>
          <w:pgSz w:w="12240" w:h="15840"/>
          <w:pgMar w:top="1440" w:right="1800" w:bottom="1440" w:left="1800" w:header="708" w:footer="708" w:gutter="0"/>
          <w:pgNumType w:fmt="upperRoman" w:start="1"/>
          <w:cols w:space="708"/>
          <w:docGrid w:linePitch="360"/>
        </w:sectPr>
      </w:pPr>
      <w:bookmarkStart w:id="0" w:name="_GoBack"/>
      <w:bookmarkEnd w:id="0"/>
    </w:p>
    <w:p w:rsidR="005C2F6C" w:rsidRPr="004A030E" w:rsidRDefault="005C2F6C" w:rsidP="004322A2">
      <w:pPr>
        <w:rPr>
          <w:rFonts w:ascii="Times New Roman" w:hAnsi="Times New Roman" w:cs="Times New Roman"/>
          <w:sz w:val="24"/>
          <w:szCs w:val="24"/>
        </w:rPr>
      </w:pPr>
    </w:p>
    <w:p w:rsidR="00B92E8A" w:rsidRPr="004A030E" w:rsidRDefault="00811D74" w:rsidP="00811D74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AQ</w:t>
      </w:r>
      <w:r w:rsidRPr="004A030E">
        <w:rPr>
          <w:rFonts w:ascii="Times New Roman" w:hAnsi="Times New Roman" w:cs="Times New Roman"/>
          <w:sz w:val="24"/>
          <w:szCs w:val="24"/>
          <w:lang w:val="en-US"/>
        </w:rPr>
        <w:t>-[</w:t>
      </w: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Zn</w:t>
      </w:r>
      <w:r w:rsidRPr="004A030E">
        <w:rPr>
          <w:rFonts w:ascii="Times New Roman" w:hAnsi="Times New Roman" w:cs="Times New Roman"/>
          <w:sz w:val="24"/>
          <w:szCs w:val="24"/>
          <w:lang w:val="en-US"/>
        </w:rPr>
        <w:t>]-</w:t>
      </w: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AQ</w:t>
      </w:r>
    </w:p>
    <w:p w:rsidR="00811D74" w:rsidRPr="004A030E" w:rsidRDefault="00275800" w:rsidP="00811D74">
      <w:pPr>
        <w:rPr>
          <w:rFonts w:ascii="Times New Roman" w:hAnsi="Times New Roman" w:cs="Times New Roman"/>
          <w:b/>
          <w:color w:val="000000"/>
          <w:szCs w:val="32"/>
        </w:rPr>
      </w:pPr>
      <w:r>
        <w:rPr>
          <w:rFonts w:ascii="Times New Roman" w:hAnsi="Times New Roman" w:cs="Times New Roman"/>
          <w:b/>
          <w:noProof/>
          <w:color w:val="000000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5" type="#_x0000_t75" style="position:absolute;margin-left:117.9pt;margin-top:4.15pt;width:215.05pt;height:144.05pt;z-index:251679744">
            <v:imagedata r:id="rId10" o:title=""/>
          </v:shape>
          <o:OLEObject Type="Embed" ProgID="ChemDraw.Document.6.0" ShapeID="_x0000_s1075" DrawAspect="Content" ObjectID="_1593446297" r:id="rId11"/>
        </w:pict>
      </w: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sz w:val="24"/>
          <w:szCs w:val="24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sz w:val="24"/>
          <w:szCs w:val="24"/>
        </w:rPr>
      </w:pPr>
    </w:p>
    <w:p w:rsidR="00811D74" w:rsidRPr="004A030E" w:rsidRDefault="00811D74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519512370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1. </w:t>
      </w:r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t>Structure of AQ-[Zn]-AQ.</w:t>
      </w:r>
      <w:bookmarkEnd w:id="1"/>
      <w:proofErr w:type="gramEnd"/>
    </w:p>
    <w:p w:rsidR="00811D74" w:rsidRPr="004A030E" w:rsidRDefault="00811D74" w:rsidP="00811D74">
      <w:pPr>
        <w:rPr>
          <w:rFonts w:ascii="Times New Roman" w:hAnsi="Times New Roman" w:cs="Times New Roman"/>
        </w:rPr>
      </w:pP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b/>
          <w:color w:val="000000"/>
          <w:sz w:val="40"/>
          <w:szCs w:val="40"/>
        </w:rPr>
      </w:pPr>
      <w:r w:rsidRPr="004A030E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3507613" cy="2296800"/>
            <wp:effectExtent l="0" t="0" r="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PT.tif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00" t="15631" r="11206" b="15066"/>
                    <a:stretch/>
                  </pic:blipFill>
                  <pic:spPr bwMode="auto">
                    <a:xfrm>
                      <a:off x="0" y="0"/>
                      <a:ext cx="3510764" cy="22988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_Toc519512371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2. </w:t>
      </w:r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ofAQ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-[Zn]-AQ.</w:t>
      </w:r>
      <w:bookmarkEnd w:id="2"/>
      <w:proofErr w:type="gramEnd"/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b/>
          <w:color w:val="000000"/>
          <w:szCs w:val="32"/>
        </w:rPr>
      </w:pPr>
    </w:p>
    <w:p w:rsidR="00811D74" w:rsidRPr="004A030E" w:rsidRDefault="00811D74" w:rsidP="00811D74">
      <w:pPr>
        <w:rPr>
          <w:rFonts w:ascii="Times New Roman" w:hAnsi="Times New Roman" w:cs="Times New Roman"/>
          <w:sz w:val="28"/>
          <w:szCs w:val="28"/>
        </w:rPr>
        <w:sectPr w:rsidR="00811D74" w:rsidRPr="004A030E" w:rsidSect="00321659">
          <w:footerReference w:type="default" r:id="rId13"/>
          <w:pgSz w:w="12240" w:h="15840"/>
          <w:pgMar w:top="1440" w:right="1800" w:bottom="1440" w:left="1800" w:header="708" w:footer="708" w:gutter="0"/>
          <w:pgNumType w:start="1"/>
          <w:cols w:space="708"/>
          <w:docGrid w:linePitch="360"/>
        </w:sectPr>
      </w:pP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548000" cy="1080000"/>
            <wp:effectExtent l="0" t="0" r="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-4.tif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05" t="12505" r="9524" b="13273"/>
                    <a:stretch/>
                  </pic:blipFill>
                  <pic:spPr bwMode="auto">
                    <a:xfrm>
                      <a:off x="0" y="0"/>
                      <a:ext cx="1548000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3267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560659" cy="1080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-3.tif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09" t="13312" r="10417" b="13273"/>
                    <a:stretch/>
                  </pic:blipFill>
                  <pic:spPr bwMode="auto">
                    <a:xfrm>
                      <a:off x="0" y="0"/>
                      <a:ext cx="1560659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2432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10978" cy="1188000"/>
            <wp:effectExtent l="0" t="0" r="381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-2.tif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12" t="12908" r="10119" b="12870"/>
                    <a:stretch/>
                  </pic:blipFill>
                  <pic:spPr bwMode="auto">
                    <a:xfrm>
                      <a:off x="0" y="0"/>
                      <a:ext cx="1710978" cy="118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2301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68185" cy="1152000"/>
            <wp:effectExtent l="0" t="0" r="381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-1.tif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14" t="14521" r="10714" b="16097"/>
                    <a:stretch/>
                  </pic:blipFill>
                  <pic:spPr bwMode="auto">
                    <a:xfrm>
                      <a:off x="0" y="0"/>
                      <a:ext cx="1768185" cy="11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0337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47636" cy="1152000"/>
            <wp:effectExtent l="0" t="0" r="508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MO.tif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9" t="14521" r="10416" b="14483"/>
                    <a:stretch/>
                  </pic:blipFill>
                  <pic:spPr bwMode="auto">
                    <a:xfrm>
                      <a:off x="0" y="0"/>
                      <a:ext cx="1747636" cy="11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9115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656000" cy="1080000"/>
            <wp:effectExtent l="0" t="0" r="1905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UMO.tif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9" t="14521" r="10119" b="14887"/>
                    <a:stretch/>
                  </pic:blipFill>
                  <pic:spPr bwMode="auto">
                    <a:xfrm>
                      <a:off x="0" y="0"/>
                      <a:ext cx="1656000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1610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659661" cy="10800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+1.tif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9" t="14521" r="8929" b="14080"/>
                    <a:stretch/>
                  </pic:blipFill>
                  <pic:spPr bwMode="auto">
                    <a:xfrm>
                      <a:off x="0" y="0"/>
                      <a:ext cx="1659661" cy="10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836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63000" cy="1188000"/>
            <wp:effectExtent l="0" t="0" r="444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+2.tif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29" t="14926" r="8929" b="14079"/>
                    <a:stretch/>
                  </pic:blipFill>
                  <pic:spPr bwMode="auto">
                    <a:xfrm>
                      <a:off x="0" y="0"/>
                      <a:ext cx="1863000" cy="118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9850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24708" cy="1152000"/>
            <wp:effectExtent l="0" t="0" r="889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+3.tif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12" t="14925" r="11012" b="14483"/>
                    <a:stretch/>
                  </pic:blipFill>
                  <pic:spPr bwMode="auto">
                    <a:xfrm>
                      <a:off x="0" y="0"/>
                      <a:ext cx="1724708" cy="11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9040)</w:t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27310" cy="1152000"/>
            <wp:effectExtent l="0" t="0" r="190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+4.tif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24" t="14926" r="8334" b="14886"/>
                    <a:stretch/>
                  </pic:blipFill>
                  <pic:spPr bwMode="auto">
                    <a:xfrm>
                      <a:off x="0" y="0"/>
                      <a:ext cx="1827310" cy="115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sz w:val="24"/>
          <w:szCs w:val="24"/>
        </w:rPr>
        <w:sectPr w:rsidR="00811D74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6644)</w:t>
      </w:r>
    </w:p>
    <w:p w:rsidR="00811D74" w:rsidRPr="00275800" w:rsidRDefault="00811D74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  <w:sectPr w:rsidR="00811D74" w:rsidRPr="00275800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bookmarkStart w:id="3" w:name="_Toc519512372"/>
      <w:r w:rsidRPr="00275800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3.Representations of the frontier MOs of AQ-[Zn]-</w:t>
      </w:r>
      <w:proofErr w:type="spellStart"/>
      <w:r w:rsidRPr="00275800">
        <w:rPr>
          <w:rFonts w:ascii="Times New Roman" w:hAnsi="Times New Roman" w:cs="Times New Roman"/>
          <w:color w:val="auto"/>
          <w:sz w:val="24"/>
          <w:szCs w:val="24"/>
        </w:rPr>
        <w:t>AQ.The</w:t>
      </w:r>
      <w:proofErr w:type="spellEnd"/>
      <w:r w:rsidRPr="00275800">
        <w:rPr>
          <w:rFonts w:ascii="Times New Roman" w:hAnsi="Times New Roman" w:cs="Times New Roman"/>
          <w:color w:val="auto"/>
          <w:sz w:val="24"/>
          <w:szCs w:val="24"/>
        </w:rPr>
        <w:t xml:space="preserve"> MO energies are </w:t>
      </w:r>
      <w:proofErr w:type="spellStart"/>
      <w:r w:rsidRPr="00275800">
        <w:rPr>
          <w:rFonts w:ascii="Times New Roman" w:hAnsi="Times New Roman" w:cs="Times New Roman"/>
          <w:color w:val="auto"/>
          <w:sz w:val="24"/>
          <w:szCs w:val="24"/>
        </w:rPr>
        <w:t>inHartree</w:t>
      </w:r>
      <w:proofErr w:type="spellEnd"/>
      <w:r w:rsidRPr="00275800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3"/>
    </w:p>
    <w:p w:rsidR="00811D74" w:rsidRPr="004A030E" w:rsidRDefault="00811D74" w:rsidP="00811D74">
      <w:pPr>
        <w:rPr>
          <w:rFonts w:ascii="Times New Roman" w:hAnsi="Times New Roman" w:cs="Times New Roman"/>
          <w:sz w:val="24"/>
          <w:szCs w:val="24"/>
        </w:rPr>
        <w:sectPr w:rsidR="00811D74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811D74" w:rsidRPr="004A030E" w:rsidRDefault="00811D74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4" w:name="_Toc519512373"/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1.Computed positions of the electronic transitions, oscillator strength (f), and major contributions of the AQ-[Zn]-AQ.</w:t>
      </w:r>
      <w:bookmarkEnd w:id="4"/>
      <w:proofErr w:type="gramEnd"/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1279"/>
        <w:gridCol w:w="1273"/>
        <w:gridCol w:w="6196"/>
      </w:tblGrid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jc w:val="center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Oscillator strength (f)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Major contributions (%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01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296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9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2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12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71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2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63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5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2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8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8.5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0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1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12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2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6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3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9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9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3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5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9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9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9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7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7666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48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7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2332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4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8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2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0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5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8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5.2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2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1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9.5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9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6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9.5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6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1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9.2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0), H-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5.2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9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3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6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7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2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95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7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2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8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6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9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2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78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68), H-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6.7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7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6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2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7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5), H-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66), 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6), H-2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1), H-2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1), H-2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1), H-2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8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9), H-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4), 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5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8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7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61), 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5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45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4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4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62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2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9), H-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7), 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37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2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9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9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9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43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8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9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76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1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6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9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4), 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9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5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5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42), 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8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45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6 (7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4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3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9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4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8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8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5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3), H-1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4), 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7), H-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8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05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7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0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6), H-1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42), H-1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2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3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26), H-1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4), H-1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1), H-1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7), 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3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8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2), 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21), H-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9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5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7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7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3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43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6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44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4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5.2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9), H-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6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1), 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47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6 (28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6), 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4), 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0), H-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8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2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6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0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5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5), 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4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7 (2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34), H-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6 (5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1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9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9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1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78), H-1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8.7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9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6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3), H-1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4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3), H-1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1), H-1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4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4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47), H-1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2), H-1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3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7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1), H-2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2), 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9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7 (1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2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32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5), 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7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7 (4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9.7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4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5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8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9.7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6), H-2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0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8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9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16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8), H-2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0), H-1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4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9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6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60), 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0), 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7 (1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9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41), H-1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6), H-19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8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0), H-1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7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4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6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9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6.7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8 (8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295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4), H-2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0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3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5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5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0), H-2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4), H-1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5), H-12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3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5.6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3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4), 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42), H-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31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4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4.1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58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64), 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19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3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07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22), H-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6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8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2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6), H-2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1), H-2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8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7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2), H-2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52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7.7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99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6), H-2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4), H-2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4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7.5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4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1), H-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76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7.3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75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5.9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56), H-23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0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4.0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4), H-15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67)</w:t>
            </w:r>
          </w:p>
        </w:tc>
      </w:tr>
      <w:tr w:rsidR="00811D74" w:rsidRPr="004A030E" w:rsidTr="002C2AEF">
        <w:tc>
          <w:tcPr>
            <w:tcW w:w="1279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3.8</w:t>
            </w:r>
          </w:p>
        </w:tc>
        <w:tc>
          <w:tcPr>
            <w:tcW w:w="1273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0</w:t>
            </w:r>
          </w:p>
        </w:tc>
        <w:tc>
          <w:tcPr>
            <w:tcW w:w="6196" w:type="dxa"/>
          </w:tcPr>
          <w:p w:rsidR="00811D74" w:rsidRPr="004A030E" w:rsidRDefault="00811D74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5), H-17</w:t>
            </w:r>
            <w:r w:rsidR="00312A4D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66)</w:t>
            </w:r>
          </w:p>
        </w:tc>
      </w:tr>
    </w:tbl>
    <w:p w:rsidR="00811D74" w:rsidRPr="004A030E" w:rsidRDefault="00811D74" w:rsidP="00811D74">
      <w:pPr>
        <w:rPr>
          <w:rFonts w:ascii="Times New Roman" w:hAnsi="Times New Roman" w:cs="Times New Roman"/>
          <w:b/>
          <w:bCs/>
          <w:szCs w:val="32"/>
        </w:rPr>
      </w:pPr>
    </w:p>
    <w:p w:rsidR="00811D74" w:rsidRPr="004A030E" w:rsidRDefault="00811D74" w:rsidP="00811D74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A030E">
        <w:rPr>
          <w:rFonts w:ascii="Times New Roman" w:hAnsi="Times New Roman" w:cs="Times New Roman"/>
          <w:b/>
          <w:bCs/>
          <w:noProof/>
          <w:sz w:val="40"/>
          <w:szCs w:val="40"/>
          <w:lang w:val="en-US"/>
        </w:rPr>
        <w:drawing>
          <wp:inline distT="0" distB="0" distL="0" distR="0">
            <wp:extent cx="4063116" cy="3052228"/>
            <wp:effectExtent l="0" t="0" r="0" b="0"/>
            <wp:docPr id="42" name="图片 42" descr="C:\Users\xiaorong\Desktop\GASSIAN\wxr_2_40\M1\tddft-trans\UVM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xiaorong\Desktop\GASSIAN\wxr_2_40\M1\tddft-trans\UVM1-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32" t="7296" r="3478" b="2859"/>
                    <a:stretch/>
                  </pic:blipFill>
                  <pic:spPr bwMode="auto">
                    <a:xfrm>
                      <a:off x="0" y="0"/>
                      <a:ext cx="4067114" cy="3055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1D74" w:rsidRPr="004A030E" w:rsidRDefault="00811D74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5" w:name="_Toc519512374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4.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AQ-[Zn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AQ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5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811D74" w:rsidRPr="004A030E" w:rsidRDefault="00811D74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519512375"/>
      <w:r w:rsidRPr="004A030E">
        <w:rPr>
          <w:rFonts w:ascii="Times New Roman" w:hAnsi="Times New Roman" w:cs="Times New Roman"/>
          <w:color w:val="auto"/>
          <w:sz w:val="24"/>
          <w:szCs w:val="24"/>
        </w:rPr>
        <w:t>Table S2.Atomic contributions for the frontier MO for AQ-[Zn]-AQ.</w:t>
      </w:r>
      <w:bookmarkEnd w:id="6"/>
    </w:p>
    <w:tbl>
      <w:tblPr>
        <w:tblStyle w:val="a5"/>
        <w:tblW w:w="8946" w:type="dxa"/>
        <w:tblLook w:val="04A0" w:firstRow="1" w:lastRow="0" w:firstColumn="1" w:lastColumn="0" w:noHBand="0" w:noVBand="1"/>
      </w:tblPr>
      <w:tblGrid>
        <w:gridCol w:w="2038"/>
        <w:gridCol w:w="656"/>
        <w:gridCol w:w="656"/>
        <w:gridCol w:w="656"/>
        <w:gridCol w:w="787"/>
        <w:gridCol w:w="656"/>
        <w:gridCol w:w="656"/>
        <w:gridCol w:w="656"/>
        <w:gridCol w:w="656"/>
        <w:gridCol w:w="787"/>
        <w:gridCol w:w="742"/>
      </w:tblGrid>
      <w:tr w:rsidR="00811D74" w:rsidRPr="004A030E" w:rsidTr="006860D2">
        <w:trPr>
          <w:trHeight w:val="315"/>
        </w:trPr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4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3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2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1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1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2</w:t>
            </w:r>
          </w:p>
        </w:tc>
        <w:tc>
          <w:tcPr>
            <w:tcW w:w="0" w:type="auto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3</w:t>
            </w:r>
          </w:p>
        </w:tc>
        <w:tc>
          <w:tcPr>
            <w:tcW w:w="742" w:type="dxa"/>
            <w:hideMark/>
          </w:tcPr>
          <w:p w:rsidR="00811D74" w:rsidRPr="004A030E" w:rsidRDefault="00811D74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4</w:t>
            </w:r>
          </w:p>
        </w:tc>
      </w:tr>
      <w:tr w:rsidR="0047503E" w:rsidRPr="004A030E" w:rsidTr="006860D2">
        <w:trPr>
          <w:trHeight w:val="279"/>
        </w:trPr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4A030E">
              <w:rPr>
                <w:rFonts w:ascii="Times New Roman" w:eastAsia="Times New Roman" w:hAnsi="Times New Roman" w:cs="Times New Roman"/>
                <w:color w:val="000000"/>
              </w:rPr>
              <w:t>Ethyne-porphyrins</w:t>
            </w:r>
            <w:proofErr w:type="spellEnd"/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6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8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0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8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742" w:type="dxa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</w:t>
            </w:r>
          </w:p>
        </w:tc>
      </w:tr>
      <w:tr w:rsidR="0047503E" w:rsidRPr="004A030E" w:rsidTr="006860D2">
        <w:trPr>
          <w:trHeight w:val="264"/>
        </w:trPr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2*</w:t>
            </w:r>
            <w:proofErr w:type="spellStart"/>
            <w:r w:rsidRPr="004A030E">
              <w:rPr>
                <w:rFonts w:ascii="Times New Roman" w:eastAsia="Times New Roman" w:hAnsi="Times New Roman" w:cs="Times New Roman"/>
                <w:color w:val="000000"/>
              </w:rPr>
              <w:t>anthranquinone</w:t>
            </w:r>
            <w:proofErr w:type="spellEnd"/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0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5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2</w:t>
            </w:r>
          </w:p>
        </w:tc>
        <w:tc>
          <w:tcPr>
            <w:tcW w:w="0" w:type="auto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742" w:type="dxa"/>
            <w:hideMark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1</w:t>
            </w:r>
          </w:p>
        </w:tc>
      </w:tr>
    </w:tbl>
    <w:p w:rsidR="00B92E8A" w:rsidRPr="00275800" w:rsidRDefault="00275800" w:rsidP="0027580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AQ</w:t>
      </w:r>
      <w:r w:rsidRPr="004A030E">
        <w:rPr>
          <w:rFonts w:ascii="Times New Roman" w:hAnsi="Times New Roman" w:cs="Times New Roman"/>
          <w:sz w:val="24"/>
          <w:szCs w:val="24"/>
          <w:lang w:val="en-US"/>
        </w:rPr>
        <w:t>-[</w:t>
      </w: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4A030E">
        <w:rPr>
          <w:rFonts w:ascii="Times New Roman" w:hAnsi="Times New Roman" w:cs="Times New Roman"/>
          <w:sz w:val="24"/>
          <w:szCs w:val="24"/>
          <w:lang w:val="en-US"/>
        </w:rPr>
        <w:t>]-[</w:t>
      </w: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Zn</w:t>
      </w:r>
      <w:r w:rsidRPr="004A030E">
        <w:rPr>
          <w:rFonts w:ascii="Times New Roman" w:hAnsi="Times New Roman" w:cs="Times New Roman"/>
          <w:sz w:val="24"/>
          <w:szCs w:val="24"/>
          <w:lang w:val="en-US"/>
        </w:rPr>
        <w:t>]-[</w:t>
      </w: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4A030E">
        <w:rPr>
          <w:rFonts w:ascii="Times New Roman" w:hAnsi="Times New Roman" w:cs="Times New Roman"/>
          <w:sz w:val="24"/>
          <w:szCs w:val="24"/>
          <w:lang w:val="en-US"/>
        </w:rPr>
        <w:t>]-</w:t>
      </w: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AQ</w:t>
      </w:r>
    </w:p>
    <w:p w:rsidR="00B92E8A" w:rsidRPr="004A030E" w:rsidRDefault="008D5B97" w:rsidP="008D5B97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A030E">
        <w:rPr>
          <w:rFonts w:ascii="Times New Roman" w:hAnsi="Times New Roman" w:cs="Times New Roman"/>
        </w:rPr>
        <w:object w:dxaOrig="8131" w:dyaOrig="4102">
          <v:shape id="_x0000_i1025" type="#_x0000_t75" style="width:314.9pt;height:159.05pt" o:ole="">
            <v:imagedata r:id="rId25" o:title=""/>
          </v:shape>
          <o:OLEObject Type="Embed" ProgID="ChemDraw.Document.6.0" ShapeID="_x0000_i1025" DrawAspect="Content" ObjectID="_1593446287" r:id="rId26"/>
        </w:object>
      </w:r>
    </w:p>
    <w:p w:rsidR="00B92E8A" w:rsidRPr="004A030E" w:rsidRDefault="00B92E8A" w:rsidP="00B92E8A">
      <w:pPr>
        <w:rPr>
          <w:rFonts w:ascii="Times New Roman" w:hAnsi="Times New Roman" w:cs="Times New Roman"/>
          <w:b/>
          <w:sz w:val="20"/>
          <w:szCs w:val="20"/>
        </w:rPr>
      </w:pPr>
    </w:p>
    <w:p w:rsidR="0064317F" w:rsidRPr="004A030E" w:rsidRDefault="0057762A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418094991"/>
      <w:bookmarkStart w:id="8" w:name="_Toc519512376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22222C" w:rsidRPr="004A030E">
        <w:rPr>
          <w:rFonts w:ascii="Times New Roman" w:hAnsi="Times New Roman" w:cs="Times New Roman"/>
          <w:color w:val="auto"/>
          <w:sz w:val="24"/>
          <w:szCs w:val="24"/>
        </w:rPr>
        <w:t>5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>S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tructure of </w:t>
      </w:r>
      <w:bookmarkEnd w:id="7"/>
      <w:r w:rsidR="00EC09FF" w:rsidRPr="004A030E">
        <w:rPr>
          <w:rFonts w:ascii="Times New Roman" w:hAnsi="Times New Roman" w:cs="Times New Roman"/>
          <w:color w:val="auto"/>
          <w:sz w:val="24"/>
          <w:szCs w:val="24"/>
        </w:rPr>
        <w:t>AQ-[S]-[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8"/>
    </w:p>
    <w:p w:rsidR="00B92E8A" w:rsidRPr="004A030E" w:rsidRDefault="00B92E8A" w:rsidP="00E2437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92E8A" w:rsidRPr="004A030E" w:rsidRDefault="00821E70" w:rsidP="00B92E8A">
      <w:pPr>
        <w:rPr>
          <w:rFonts w:ascii="Times New Roman" w:hAnsi="Times New Roman" w:cs="Times New Roman"/>
          <w:b/>
          <w:color w:val="000000"/>
          <w:sz w:val="40"/>
          <w:szCs w:val="40"/>
        </w:rPr>
      </w:pPr>
      <w:r w:rsidRPr="004A030E">
        <w:rPr>
          <w:rFonts w:ascii="Times New Roman" w:hAnsi="Times New Roman" w:cs="Times New Roman"/>
          <w:b/>
          <w:noProof/>
          <w:color w:val="000000"/>
          <w:sz w:val="40"/>
          <w:szCs w:val="40"/>
          <w:lang w:val="en-US"/>
        </w:rPr>
        <w:drawing>
          <wp:inline distT="0" distB="0" distL="0" distR="0">
            <wp:extent cx="5486400" cy="2536466"/>
            <wp:effectExtent l="0" t="0" r="0" b="0"/>
            <wp:docPr id="55" name="图片 55" descr="E:\新建文件夹\Desktop\GASSIAN\saifen-porphyrin series\opt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E:\新建文件夹\Desktop\GASSIAN\saifen-porphyrin series\opt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347" b="15697"/>
                    <a:stretch/>
                  </pic:blipFill>
                  <pic:spPr bwMode="auto">
                    <a:xfrm>
                      <a:off x="0" y="0"/>
                      <a:ext cx="5486400" cy="2536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E2437D">
      <w:pPr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64317F" w:rsidRPr="004A030E" w:rsidRDefault="0057762A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9" w:name="_Toc418094992"/>
      <w:bookmarkStart w:id="10" w:name="_Toc519512377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22222C" w:rsidRPr="004A030E">
        <w:rPr>
          <w:rFonts w:ascii="Times New Roman" w:hAnsi="Times New Roman" w:cs="Times New Roman"/>
          <w:color w:val="auto"/>
          <w:sz w:val="24"/>
          <w:szCs w:val="24"/>
        </w:rPr>
        <w:t>6</w:t>
      </w:r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proofErr w:type="gramStart"/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>I</w:t>
      </w:r>
      <w:r w:rsidR="0030187B" w:rsidRPr="004A030E">
        <w:rPr>
          <w:rFonts w:ascii="Times New Roman" w:hAnsi="Times New Roman" w:cs="Times New Roman"/>
          <w:color w:val="auto"/>
          <w:sz w:val="24"/>
          <w:szCs w:val="24"/>
        </w:rPr>
        <w:t>mag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>the optimi</w:t>
      </w:r>
      <w:r w:rsidR="0030187B" w:rsidRPr="004A030E">
        <w:rPr>
          <w:rFonts w:ascii="Times New Roman" w:hAnsi="Times New Roman" w:cs="Times New Roman"/>
          <w:color w:val="auto"/>
          <w:sz w:val="24"/>
          <w:szCs w:val="24"/>
        </w:rPr>
        <w:t>z</w:t>
      </w:r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ed structure </w:t>
      </w:r>
      <w:proofErr w:type="spellStart"/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>of</w:t>
      </w:r>
      <w:bookmarkEnd w:id="9"/>
      <w:r w:rsidR="008D5B97"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proofErr w:type="spellEnd"/>
      <w:r w:rsidR="008D5B97" w:rsidRPr="004A030E">
        <w:rPr>
          <w:rFonts w:ascii="Times New Roman" w:hAnsi="Times New Roman" w:cs="Times New Roman"/>
          <w:color w:val="auto"/>
          <w:sz w:val="24"/>
          <w:szCs w:val="24"/>
        </w:rPr>
        <w:t>-[S]-[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0"/>
      <w:proofErr w:type="gramEnd"/>
    </w:p>
    <w:p w:rsidR="00B92E8A" w:rsidRPr="004A030E" w:rsidRDefault="00B92E8A" w:rsidP="00E2437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2437D" w:rsidRPr="004A030E" w:rsidRDefault="00E2437D" w:rsidP="00E2437D">
      <w:pPr>
        <w:rPr>
          <w:rFonts w:ascii="Times New Roman" w:hAnsi="Times New Roman" w:cs="Times New Roman"/>
          <w:sz w:val="28"/>
          <w:szCs w:val="28"/>
        </w:rPr>
        <w:sectPr w:rsidR="00E2437D" w:rsidRPr="004A030E" w:rsidSect="0047503E">
          <w:footerReference w:type="default" r:id="rId28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592FC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295204" cy="1080000"/>
            <wp:effectExtent l="0" t="0" r="0" b="0"/>
            <wp:docPr id="147" name="图片 147" descr="E:\新建文件夹\Desktop\GASSIAN\saifen-porphyrin series\opt\2-63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E:\新建文件夹\Desktop\GASSIAN\saifen-porphyrin series\opt\2-63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549" b="13333"/>
                    <a:stretch/>
                  </pic:blipFill>
                  <pic:spPr bwMode="auto">
                    <a:xfrm>
                      <a:off x="0" y="0"/>
                      <a:ext cx="229520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(-0.2164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85119" cy="1152000"/>
            <wp:effectExtent l="0" t="0" r="0" b="0"/>
            <wp:docPr id="146" name="图片 146" descr="E:\新建文件夹\Desktop\GASSIAN\saifen-porphyrin series\opt\2-63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E:\新建文件夹\Desktop\GASSIAN\saifen-porphyrin series\opt\2-63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65" b="12156"/>
                    <a:stretch/>
                  </pic:blipFill>
                  <pic:spPr bwMode="auto">
                    <a:xfrm>
                      <a:off x="0" y="0"/>
                      <a:ext cx="2385119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3 (-0.2159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95204" cy="1080000"/>
            <wp:effectExtent l="0" t="0" r="0" b="0"/>
            <wp:docPr id="144" name="图片 144" descr="E:\新建文件夹\Desktop\GASSIAN\saifen-porphyrin series\opt\2-63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E:\新建文件夹\Desktop\GASSIAN\saifen-porphyrin series\opt\2-63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41" b="12941"/>
                    <a:stretch/>
                  </pic:blipFill>
                  <pic:spPr bwMode="auto">
                    <a:xfrm>
                      <a:off x="0" y="0"/>
                      <a:ext cx="229520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2 (-0.2063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19752" cy="1080000"/>
            <wp:effectExtent l="0" t="0" r="0" b="0"/>
            <wp:docPr id="131" name="图片 131" descr="E:\新建文件夹\Desktop\GASSIAN\saifen-porphyrin series\opt\2-63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E:\新建文件夹\Desktop\GASSIAN\saifen-porphyrin series\opt\2-63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41" b="13726"/>
                    <a:stretch/>
                  </pic:blipFill>
                  <pic:spPr bwMode="auto">
                    <a:xfrm>
                      <a:off x="0" y="0"/>
                      <a:ext cx="231975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1 (-0.1987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592FC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95205" cy="1080000"/>
            <wp:effectExtent l="0" t="0" r="0" b="0"/>
            <wp:docPr id="117" name="图片 117" descr="E:\新建文件夹\Desktop\GASSIAN\saifen-porphyrin series\opt\2-63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E:\新建文件夹\Desktop\GASSIAN\saifen-porphyrin series\opt\2-63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157" b="13725"/>
                    <a:stretch/>
                  </pic:blipFill>
                  <pic:spPr bwMode="auto">
                    <a:xfrm>
                      <a:off x="0" y="0"/>
                      <a:ext cx="229520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OMO (-0.1797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821E7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344831" cy="1080000"/>
            <wp:effectExtent l="0" t="0" r="0" b="0"/>
            <wp:docPr id="151" name="图片 151" descr="E:\新建文件夹\Desktop\GASSIAN\saifen-porphyrin series\opt\2-63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E:\新建文件夹\Desktop\GASSIAN\saifen-porphyrin series\opt\2-63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33" b="14118"/>
                    <a:stretch/>
                  </pic:blipFill>
                  <pic:spPr bwMode="auto">
                    <a:xfrm>
                      <a:off x="0" y="0"/>
                      <a:ext cx="234483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821E7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UMO (-0.10904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821E7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542382" cy="1152000"/>
            <wp:effectExtent l="0" t="0" r="0" b="0"/>
            <wp:docPr id="152" name="图片 152" descr="E:\新建文件夹\Desktop\GASSIAN\saifen-porphyrin series\opt\2-63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E:\新建文件夹\Desktop\GASSIAN\saifen-porphyrin series\opt\2-63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509" b="14118"/>
                    <a:stretch/>
                  </pic:blipFill>
                  <pic:spPr bwMode="auto">
                    <a:xfrm>
                      <a:off x="0" y="0"/>
                      <a:ext cx="2542382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821E7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1 (-0.1036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821E7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83481" cy="1080000"/>
            <wp:effectExtent l="0" t="0" r="0" b="0"/>
            <wp:docPr id="153" name="图片 153" descr="E:\新建文件夹\Desktop\GASSIAN\saifen-porphyrin series\opt\2-63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E:\新建文件夹\Desktop\GASSIAN\saifen-porphyrin series\opt\2-63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17" b="14510"/>
                    <a:stretch/>
                  </pic:blipFill>
                  <pic:spPr bwMode="auto">
                    <a:xfrm>
                      <a:off x="0" y="0"/>
                      <a:ext cx="238348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821E7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2 (-0.0987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92FC4" w:rsidP="00821E7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59859CD" wp14:editId="20B9EDAF">
            <wp:extent cx="2332223" cy="1080000"/>
            <wp:effectExtent l="0" t="0" r="0" b="0"/>
            <wp:docPr id="154" name="图片 154" descr="E:\新建文件夹\Desktop\GASSIAN\saifen-porphyrin series\opt\2-63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E:\新建文件夹\Desktop\GASSIAN\saifen-porphyrin series\opt\2-63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33" b="13725"/>
                    <a:stretch/>
                  </pic:blipFill>
                  <pic:spPr bwMode="auto">
                    <a:xfrm>
                      <a:off x="0" y="0"/>
                      <a:ext cx="233222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F0D1A" w:rsidP="00821E70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54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7909AB" w:rsidP="00821E70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t>.</w:t>
      </w:r>
      <w:r w:rsidR="00592FC4"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7E00EBF" wp14:editId="09A26365">
            <wp:extent cx="2409965" cy="1080000"/>
            <wp:effectExtent l="0" t="0" r="0" b="0"/>
            <wp:docPr id="155" name="图片 155" descr="E:\新建文件夹\Desktop\GASSIAN\saifen-porphyrin series\opt\2-63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E:\新建文件夹\Desktop\GASSIAN\saifen-porphyrin series\opt\2-63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17" b="15294"/>
                    <a:stretch/>
                  </pic:blipFill>
                  <pic:spPr bwMode="auto">
                    <a:xfrm>
                      <a:off x="0" y="0"/>
                      <a:ext cx="240996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1E70" w:rsidRDefault="008F0D1A" w:rsidP="00275800">
      <w:pPr>
        <w:jc w:val="center"/>
        <w:rPr>
          <w:rFonts w:ascii="Times New Roman" w:hAnsi="Times New Roman" w:cs="Times New Roman" w:hint="eastAsia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7308</w:t>
      </w:r>
      <w:r w:rsidR="00821E70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275800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275800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bookmarkStart w:id="11" w:name="_Toc418094993"/>
      <w:bookmarkStart w:id="12" w:name="_Toc519512378"/>
    </w:p>
    <w:p w:rsidR="00275800" w:rsidRPr="00275800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275800" w:rsidRPr="00275800" w:rsidSect="00275800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r w:rsidRPr="00275800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7.Representations of the frontier MOs of AQ-[S]-[Zn]-[S]-</w:t>
      </w:r>
      <w:proofErr w:type="spellStart"/>
      <w:r w:rsidRPr="00275800">
        <w:rPr>
          <w:rFonts w:ascii="Times New Roman" w:hAnsi="Times New Roman" w:cs="Times New Roman"/>
          <w:color w:val="auto"/>
          <w:sz w:val="24"/>
          <w:szCs w:val="24"/>
        </w:rPr>
        <w:t>AQ.The</w:t>
      </w:r>
      <w:proofErr w:type="spellEnd"/>
      <w:r w:rsidRPr="0027580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275800">
        <w:rPr>
          <w:rFonts w:ascii="Times New Roman" w:hAnsi="Times New Roman" w:cs="Times New Roman"/>
          <w:color w:val="auto"/>
          <w:sz w:val="24"/>
          <w:szCs w:val="24"/>
        </w:rPr>
        <w:t>MOenergies</w:t>
      </w:r>
      <w:proofErr w:type="spellEnd"/>
      <w:r w:rsidRPr="0027580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gramStart"/>
      <w:r w:rsidRPr="00275800">
        <w:rPr>
          <w:rFonts w:ascii="Times New Roman" w:hAnsi="Times New Roman" w:cs="Times New Roman"/>
          <w:color w:val="auto"/>
          <w:sz w:val="24"/>
          <w:szCs w:val="24"/>
        </w:rPr>
        <w:t>are</w:t>
      </w:r>
      <w:proofErr w:type="gramEnd"/>
      <w:r w:rsidRPr="00275800">
        <w:rPr>
          <w:rFonts w:ascii="Times New Roman" w:hAnsi="Times New Roman" w:cs="Times New Roman"/>
          <w:color w:val="auto"/>
          <w:sz w:val="24"/>
          <w:szCs w:val="24"/>
        </w:rPr>
        <w:t xml:space="preserve"> in </w:t>
      </w:r>
      <w:proofErr w:type="spellStart"/>
      <w:r w:rsidRPr="00275800">
        <w:rPr>
          <w:rFonts w:ascii="Times New Roman" w:hAnsi="Times New Roman" w:cs="Times New Roman"/>
          <w:color w:val="auto"/>
          <w:sz w:val="24"/>
          <w:szCs w:val="24"/>
        </w:rPr>
        <w:t>Hartree</w:t>
      </w:r>
      <w:bookmarkEnd w:id="11"/>
      <w:bookmarkEnd w:id="12"/>
      <w:proofErr w:type="spellEnd"/>
      <w:r>
        <w:rPr>
          <w:rFonts w:ascii="Times New Roman" w:hAnsi="Times New Roman" w:cs="Times New Roman" w:hint="eastAsia"/>
          <w:color w:val="auto"/>
          <w:sz w:val="24"/>
          <w:szCs w:val="24"/>
        </w:rPr>
        <w:t>.</w:t>
      </w:r>
    </w:p>
    <w:p w:rsidR="00275800" w:rsidRDefault="00275800" w:rsidP="00275800">
      <w:pPr>
        <w:rPr>
          <w:rFonts w:ascii="Times New Roman" w:hAnsi="Times New Roman" w:cs="Times New Roman"/>
          <w:noProof/>
          <w:sz w:val="24"/>
          <w:szCs w:val="24"/>
        </w:rPr>
        <w:sectPr w:rsidR="00275800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275800" w:rsidRPr="004A030E" w:rsidRDefault="00275800" w:rsidP="00275800">
      <w:pPr>
        <w:rPr>
          <w:rFonts w:ascii="Times New Roman" w:hAnsi="Times New Roman" w:cs="Times New Roman"/>
          <w:noProof/>
          <w:sz w:val="24"/>
          <w:szCs w:val="24"/>
        </w:rPr>
        <w:sectPr w:rsidR="00275800" w:rsidRPr="004A030E" w:rsidSect="00275800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275800" w:rsidRDefault="00275800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275800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bookmarkStart w:id="13" w:name="_Toc418094994"/>
      <w:bookmarkStart w:id="14" w:name="_Toc519512379"/>
    </w:p>
    <w:p w:rsidR="00B92E8A" w:rsidRPr="004A030E" w:rsidRDefault="0022222C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3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proofErr w:type="gramStart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Computed positions of </w:t>
      </w:r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the electronic transitions, oscillator strength (f), </w:t>
      </w:r>
      <w:proofErr w:type="spellStart"/>
      <w:r w:rsidR="00E2437D" w:rsidRPr="004A030E">
        <w:rPr>
          <w:rFonts w:ascii="Times New Roman" w:hAnsi="Times New Roman" w:cs="Times New Roman"/>
          <w:color w:val="auto"/>
          <w:sz w:val="24"/>
          <w:szCs w:val="24"/>
        </w:rPr>
        <w:t>an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major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contributions of the </w:t>
      </w:r>
      <w:bookmarkEnd w:id="13"/>
      <w:r w:rsidR="00312A4D" w:rsidRPr="004A030E">
        <w:rPr>
          <w:rFonts w:ascii="Times New Roman" w:hAnsi="Times New Roman" w:cs="Times New Roman"/>
          <w:color w:val="auto"/>
          <w:sz w:val="24"/>
          <w:szCs w:val="24"/>
        </w:rPr>
        <w:t>AQ-[S]-[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4"/>
      <w:proofErr w:type="gramEnd"/>
    </w:p>
    <w:tbl>
      <w:tblPr>
        <w:tblStyle w:val="a5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7"/>
        <w:gridCol w:w="1267"/>
        <w:gridCol w:w="6094"/>
      </w:tblGrid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48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.4636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9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61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99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2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87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2 (9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15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094" w:type="dxa"/>
          </w:tcPr>
          <w:p w:rsidR="00312A4D" w:rsidRPr="004A030E" w:rsidRDefault="00312A4D" w:rsidP="00312A4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43%), HOMO</w:t>
            </w:r>
            <w:r w:rsidRPr="004A030E">
              <w:rPr>
                <w:rFonts w:ascii="Times New Roman" w:eastAsia="宋体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4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4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UMO (9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8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474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50%), H-1→L+2 (-28%), HOMO→L+3 (-2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7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99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90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1445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-28%), H-2→L+1 (51%), H-1→L+3 (-1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8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4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38%), H-2→L+1 (34%), H-1→L+2 (-1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6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UMO (86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3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2 (13%), HOMO→L+4 (79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7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85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12%), H-1→L+2 (30%), H-1→L+3 (20%), HOMO→L+3 (-1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2.4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2 (79%), HOMO→L+4 (-1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1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798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-21%), H-1→L+2 (-16%), H-1→L+3 (23%), HOMO→L+3 (11%), HOMO→L+5 (1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3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4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-43%), HOMO→L+5 (4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1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9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8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1 (9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6.4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35%), H-2→L+3 (5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1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54%), H-2→L+3 (-3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30%), H-13→LUMO (20%), H-13→L+1 (16%), H-13→L+2 (-1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20%), H-14→L+1 (-16%), H-14→L+2 (-17%), H-13→L+1 (3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9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12%), H-3→L+2 (49%), HOMO→L+5 (-1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7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9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42%), H-3→L+2 (-3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6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2 (8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1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4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56%), H-8→L+2 (1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7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8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6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34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16%), H-7→LUMO (17%), H-3→L+3 (4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3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3 (8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9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3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2 (40%), H-3→L+3 (3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6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4 (9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1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-12%), H-5→L+2 (3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23%), H-25→L+1 (43%), H-25→L+2 (-2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UMO (-23%), H-26→L+1 (43%), H-26→L+2 (2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4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53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8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2.3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6 (8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1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74%), H-10→L+2 (16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0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23%), H-9→LUMO (4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0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53%), H-11→L+2 (11%), H-9→LUMO (-2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6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71%), H-6→L+2 (1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74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79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2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8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3 (45%), H-2→L+4 (15%), H-1→L+5 (19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148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53%), HOMO→L+7 (-2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8.4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68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2 (74%), HOMO→L+7 (1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15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18%), H-1→L+5 (59%), HOMO→L+7 (-1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5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9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1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3 (9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5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504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14%), HOMO→L+7 (3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0.4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4 (-11%), H-2→L+5 (66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6.3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1 (-12%), H-12→LUMO (30%), H-9→L+2 (-12%), H-8→L+1 (1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6.3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7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1 (69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4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127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60%), H-5→L+3 (1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4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8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55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50%), H-15→L+2 (1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3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4 (43%), H-2→L+5 (14%), HOMO→L+8 (3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22%), H-8→L+2 (6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3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4 (9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-10%), H-3→L+4 (40%), HOMO→L+8 (-39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6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9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5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8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84%), H-10→L+2 (1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54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UMO (-10%), H-21→L+1 (22%), H-20→LUMO (13%), H-9→L+1 (1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+1 (-11%), H-21→LUMO (16%), H-18→L+1 (13%), H-9→L+2 (-1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83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1 (38%), H-18→LUMO (-37%), H-18→L+2 (1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-16%), H-18→L+1 (14%), H-12→LUMO (15%), H-9→L+2 (3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-11%), H-11→L+2 (24%), H-9→L+3 (4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9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13%), H-12→LUMO (2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9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5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-10%), H-10→LUMO (-16%), H-10→L+2 (7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2 (13%), H-1→L+6 (7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5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-11%), H-10→L+3 (8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2 (-39%), H-9→L+3 (4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9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UMO (-10%), H-12→L+1 (26%), H-3→L+5 (-12%), H-2→L+6 (1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75%), H-5→L+4 (-1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13%), H-5→L+4 (6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35%), H-14→LUMO (11%), H-13→LUMO (-2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-13%), H-14→LUMO (42%), H-14→L+2 (10%), H-13→LUMO (16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63%), H-13→LUMO (1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42%), H-16→LUMO (-16%), H-14→LUMO (-14%), H-13→LUMO (1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3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5 (8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5 (9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→LUMO (-10%), H-20→L+1 (10%), H-12→L+2 (3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8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0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7 (9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14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15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77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7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33%), H-12→L+1 (35%), H-2→L+6 (-1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1.3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9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0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66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0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6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9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58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UMO (16%), H-2→L+6 (58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6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9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6.2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5 (75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6.0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4 (9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3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1 (21%), H-18→LUMO (44%), H-18→L+2 (1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3.5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55%), H-19→L+2 (15%), H-18→L+1 (2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9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2 (32%), H-2→L+7 (20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7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2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19%), H-27→L+1 (11%), H-5→L+5 (12%), HOMO→L+9 (-13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27%), H-14→L+2 (-12%), H-13→L+1 (13%), H-13→L+2 (3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6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-13%), H-14→L+2 (31%), H-13→L+1 (26%), H-13→L+2 (11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3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22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-14%), H-15→L+2 (74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31%), H-16→L+1 (62%)</w:t>
            </w:r>
          </w:p>
        </w:tc>
      </w:tr>
      <w:tr w:rsidR="00312A4D" w:rsidRPr="004A030E" w:rsidTr="00312A4D">
        <w:tc>
          <w:tcPr>
            <w:tcW w:w="138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1</w:t>
            </w:r>
          </w:p>
        </w:tc>
        <w:tc>
          <w:tcPr>
            <w:tcW w:w="1267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094" w:type="dxa"/>
          </w:tcPr>
          <w:p w:rsidR="00312A4D" w:rsidRPr="004A030E" w:rsidRDefault="00312A4D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60%), H-16→L+1 (-33%)</w:t>
            </w:r>
          </w:p>
        </w:tc>
      </w:tr>
    </w:tbl>
    <w:p w:rsidR="00B92E8A" w:rsidRDefault="007400E4" w:rsidP="002C2AEF">
      <w:pPr>
        <w:jc w:val="center"/>
        <w:rPr>
          <w:rFonts w:ascii="Times New Roman" w:hAnsi="Times New Roman" w:cs="Times New Roman" w:hint="eastAsia"/>
          <w:b/>
          <w:bCs/>
          <w:szCs w:val="32"/>
        </w:rPr>
      </w:pPr>
      <w:r w:rsidRPr="004A030E">
        <w:rPr>
          <w:rFonts w:ascii="Times New Roman" w:hAnsi="Times New Roman" w:cs="Times New Roman"/>
          <w:b/>
          <w:bCs/>
          <w:noProof/>
          <w:szCs w:val="32"/>
          <w:lang w:val="en-US"/>
        </w:rPr>
        <w:drawing>
          <wp:inline distT="0" distB="0" distL="0" distR="0" wp14:anchorId="25F912FC" wp14:editId="5F5A230A">
            <wp:extent cx="4913196" cy="3339548"/>
            <wp:effectExtent l="0" t="0" r="0" b="0"/>
            <wp:docPr id="104" name="图片 104" descr="E:\新建文件夹\Desktop\GASSIAN\saifen-porphyrin series\tddft\2-63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E:\新建文件夹\Desktop\GASSIAN\saifen-porphyrin series\tddft\2-63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05" b="2834"/>
                    <a:stretch/>
                  </pic:blipFill>
                  <pic:spPr bwMode="auto">
                    <a:xfrm>
                      <a:off x="0" y="0"/>
                      <a:ext cx="4929163" cy="3350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5800" w:rsidRPr="004A030E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5" w:name="_Toc418094995"/>
      <w:bookmarkStart w:id="16" w:name="_Toc519512380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8.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for</w:t>
      </w:r>
      <w:bookmarkEnd w:id="15"/>
      <w:r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-[S]-[Zn]-[S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AQ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16"/>
    </w:p>
    <w:p w:rsidR="00275800" w:rsidRPr="004A030E" w:rsidRDefault="00275800" w:rsidP="002C2AEF">
      <w:pPr>
        <w:jc w:val="center"/>
        <w:rPr>
          <w:rFonts w:ascii="Times New Roman" w:hAnsi="Times New Roman" w:cs="Times New Roman"/>
          <w:b/>
          <w:bCs/>
          <w:szCs w:val="32"/>
        </w:rPr>
      </w:pPr>
    </w:p>
    <w:p w:rsidR="00B92E8A" w:rsidRPr="004A030E" w:rsidRDefault="0022222C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7" w:name="_Toc418094996"/>
      <w:bookmarkStart w:id="18" w:name="_Toc519512381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4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4D1DCB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Atomic contributions for the frontier MO </w:t>
      </w:r>
      <w:proofErr w:type="spellStart"/>
      <w:r w:rsidR="004D1DCB" w:rsidRPr="004A030E">
        <w:rPr>
          <w:rFonts w:ascii="Times New Roman" w:hAnsi="Times New Roman" w:cs="Times New Roman"/>
          <w:color w:val="auto"/>
          <w:sz w:val="24"/>
          <w:szCs w:val="24"/>
        </w:rPr>
        <w:t>for</w:t>
      </w:r>
      <w:bookmarkEnd w:id="17"/>
      <w:r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-[S]-[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8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86"/>
        <w:gridCol w:w="727"/>
        <w:gridCol w:w="727"/>
        <w:gridCol w:w="727"/>
        <w:gridCol w:w="727"/>
        <w:gridCol w:w="727"/>
        <w:gridCol w:w="727"/>
        <w:gridCol w:w="727"/>
        <w:gridCol w:w="727"/>
        <w:gridCol w:w="727"/>
        <w:gridCol w:w="727"/>
      </w:tblGrid>
      <w:tr w:rsidR="00B92E8A" w:rsidRPr="004A030E" w:rsidTr="0047503E">
        <w:tc>
          <w:tcPr>
            <w:tcW w:w="1586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1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2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3</w:t>
            </w:r>
          </w:p>
        </w:tc>
        <w:tc>
          <w:tcPr>
            <w:tcW w:w="727" w:type="dxa"/>
          </w:tcPr>
          <w:p w:rsidR="00B92E8A" w:rsidRPr="004A030E" w:rsidRDefault="00B92E8A" w:rsidP="00B92E8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4</w:t>
            </w:r>
          </w:p>
        </w:tc>
      </w:tr>
      <w:tr w:rsidR="0047503E" w:rsidRPr="004A030E" w:rsidTr="0047503E">
        <w:tc>
          <w:tcPr>
            <w:tcW w:w="1586" w:type="dxa"/>
          </w:tcPr>
          <w:p w:rsidR="0047503E" w:rsidRPr="004A030E" w:rsidRDefault="0047503E" w:rsidP="00FB7C3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*</w:t>
            </w:r>
            <w:proofErr w:type="spellStart"/>
            <w:r w:rsidR="00FB7C34" w:rsidRPr="004A030E">
              <w:rPr>
                <w:rFonts w:ascii="Times New Roman" w:hAnsi="Times New Roman" w:cs="Times New Roman"/>
              </w:rPr>
              <w:t>thiophene-porphyrins</w:t>
            </w:r>
            <w:proofErr w:type="spellEnd"/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6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6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6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3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1</w:t>
            </w:r>
          </w:p>
        </w:tc>
      </w:tr>
      <w:tr w:rsidR="0047503E" w:rsidRPr="004A030E" w:rsidTr="0047503E">
        <w:tc>
          <w:tcPr>
            <w:tcW w:w="1586" w:type="dxa"/>
          </w:tcPr>
          <w:p w:rsidR="0047503E" w:rsidRPr="004A030E" w:rsidRDefault="0047503E" w:rsidP="00B92E8A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anthranquinone</w:t>
            </w:r>
            <w:proofErr w:type="spellEnd"/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  <w:r w:rsidRPr="004A030E">
              <w:rPr>
                <w:rFonts w:ascii="Times New Roman" w:hAnsi="Times New Roman" w:cs="Times New Roman"/>
              </w:rPr>
              <w:cr/>
              <w:t>04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4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1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7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727" w:type="dxa"/>
          </w:tcPr>
          <w:p w:rsidR="0047503E" w:rsidRPr="004A030E" w:rsidRDefault="0047503E" w:rsidP="002C2AEF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9</w:t>
            </w:r>
          </w:p>
        </w:tc>
      </w:tr>
    </w:tbl>
    <w:p w:rsidR="0030187B" w:rsidRPr="004A030E" w:rsidRDefault="0030187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074B39" w:rsidRPr="004A030E" w:rsidRDefault="00074B39" w:rsidP="00074B39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</w:pPr>
      <w:r w:rsidRPr="004A030E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t>AQ-[B-Zn]-AQ</w:t>
      </w:r>
    </w:p>
    <w:p w:rsidR="00B92E8A" w:rsidRPr="004A030E" w:rsidRDefault="00275800" w:rsidP="00074B39">
      <w:pPr>
        <w:jc w:val="center"/>
        <w:rPr>
          <w:rFonts w:ascii="Times New Roman" w:hAnsi="Times New Roman" w:cs="Times New Roman"/>
          <w:b/>
          <w:color w:val="000000"/>
          <w:szCs w:val="32"/>
        </w:rPr>
      </w:pPr>
      <w:r>
        <w:rPr>
          <w:rFonts w:ascii="Times New Roman" w:hAnsi="Times New Roman" w:cs="Times New Roman"/>
          <w:b/>
          <w:noProof/>
          <w:color w:val="000000"/>
          <w:szCs w:val="32"/>
        </w:rPr>
        <w:pict>
          <v:shape id="_x0000_s1071" type="#_x0000_t75" style="position:absolute;left:0;text-align:left;margin-left:123.55pt;margin-top:4.8pt;width:215.1pt;height:144.05pt;z-index:251674624">
            <v:imagedata r:id="rId40" o:title=""/>
          </v:shape>
          <o:OLEObject Type="Embed" ProgID="ChemDraw.Document.6.0" ShapeID="_x0000_s1071" DrawAspect="Content" ObjectID="_1593446298" r:id="rId41"/>
        </w:pict>
      </w:r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Cs w:val="32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Cs w:val="32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Cs w:val="32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Cs w:val="32"/>
        </w:rPr>
      </w:pPr>
    </w:p>
    <w:p w:rsidR="0030187B" w:rsidRPr="004A030E" w:rsidRDefault="0030187B" w:rsidP="00B92E8A">
      <w:pPr>
        <w:rPr>
          <w:rFonts w:ascii="Times New Roman" w:hAnsi="Times New Roman" w:cs="Times New Roman"/>
          <w:b/>
          <w:sz w:val="24"/>
          <w:szCs w:val="24"/>
        </w:rPr>
      </w:pPr>
      <w:bookmarkStart w:id="19" w:name="_Toc418094997"/>
    </w:p>
    <w:p w:rsidR="00B92E8A" w:rsidRPr="004A030E" w:rsidRDefault="00F776DE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0" w:name="_Toc519512382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9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Structur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AQ-[B-Zn]-AQ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9"/>
      <w:bookmarkEnd w:id="20"/>
    </w:p>
    <w:p w:rsidR="00275800" w:rsidRDefault="00275800" w:rsidP="00B92E8A">
      <w:pPr>
        <w:rPr>
          <w:rFonts w:ascii="Times New Roman" w:hAnsi="Times New Roman" w:cs="Times New Roman" w:hint="eastAsia"/>
        </w:rPr>
      </w:pPr>
    </w:p>
    <w:p w:rsidR="00275800" w:rsidRPr="004A030E" w:rsidRDefault="00275800" w:rsidP="00275800">
      <w:pPr>
        <w:jc w:val="center"/>
        <w:rPr>
          <w:rFonts w:ascii="Times New Roman" w:hAnsi="Times New Roman" w:cs="Times New Roman"/>
        </w:rPr>
      </w:pPr>
      <w:r w:rsidRPr="004A030E">
        <w:rPr>
          <w:rFonts w:ascii="Times New Roman" w:hAnsi="Times New Roman" w:cs="Times New Roman"/>
          <w:b/>
          <w:noProof/>
          <w:color w:val="000000"/>
          <w:sz w:val="40"/>
          <w:szCs w:val="40"/>
          <w:lang w:val="en-US"/>
        </w:rPr>
        <w:drawing>
          <wp:inline distT="0" distB="0" distL="0" distR="0" wp14:anchorId="1FFF1A24" wp14:editId="189A92F3">
            <wp:extent cx="4500439" cy="2230653"/>
            <wp:effectExtent l="0" t="0" r="0" b="0"/>
            <wp:docPr id="156" name="图片 156" descr="E:\新建文件夹\Desktop\GASSIAN\benbing porphyrin series\opt\2-63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E:\新建文件夹\Desktop\GASSIAN\benbing porphyrin series\opt\2-63MO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70" b="13103"/>
                    <a:stretch/>
                  </pic:blipFill>
                  <pic:spPr bwMode="auto">
                    <a:xfrm>
                      <a:off x="0" y="0"/>
                      <a:ext cx="4506064" cy="2233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5800" w:rsidRPr="004A030E" w:rsidRDefault="00275800" w:rsidP="00275800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1" w:name="_Toc418094998"/>
      <w:bookmarkStart w:id="22" w:name="_Toc519512383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10. </w:t>
      </w:r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of</w:t>
      </w:r>
      <w:bookmarkEnd w:id="21"/>
      <w:r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-[B-Zn]-AQ.</w:t>
      </w:r>
      <w:bookmarkEnd w:id="22"/>
      <w:proofErr w:type="gramEnd"/>
    </w:p>
    <w:p w:rsidR="00B92E8A" w:rsidRPr="004A030E" w:rsidRDefault="00B92E8A" w:rsidP="0030187B">
      <w:pPr>
        <w:jc w:val="center"/>
        <w:rPr>
          <w:rFonts w:ascii="Times New Roman" w:hAnsi="Times New Roman" w:cs="Times New Roman"/>
          <w:b/>
          <w:color w:val="000000"/>
          <w:sz w:val="40"/>
          <w:szCs w:val="40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sz w:val="28"/>
          <w:szCs w:val="28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C813F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784123" cy="1152000"/>
            <wp:effectExtent l="0" t="0" r="6985" b="0"/>
            <wp:docPr id="157" name="图片 157" descr="E:\新建文件夹\Desktop\GASSIAN\benbing porphyrin series\opt\2-63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E:\新建文件夹\Desktop\GASSIAN\benbing porphyrin series\opt\2-63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46" t="11765" r="11866" b="11765"/>
                    <a:stretch/>
                  </pic:blipFill>
                  <pic:spPr bwMode="auto">
                    <a:xfrm>
                      <a:off x="0" y="0"/>
                      <a:ext cx="1784123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1947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16593" cy="1152000"/>
            <wp:effectExtent l="0" t="0" r="0" b="0"/>
            <wp:docPr id="158" name="图片 158" descr="E:\新建文件夹\Desktop\GASSIAN\benbing porphyrin series\opt\2-63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E:\新建文件夹\Desktop\GASSIAN\benbing porphyrin series\opt\2-63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98" t="10197" r="12363" b="10588"/>
                    <a:stretch/>
                  </pic:blipFill>
                  <pic:spPr bwMode="auto">
                    <a:xfrm>
                      <a:off x="0" y="0"/>
                      <a:ext cx="1716593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162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33759" cy="1152000"/>
            <wp:effectExtent l="0" t="0" r="0" b="0"/>
            <wp:docPr id="160" name="图片 160" descr="E:\新建文件夹\Desktop\GASSIAN\benbing porphyrin series\opt\2-63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E:\新建文件夹\Desktop\GASSIAN\benbing porphyrin series\opt\2-63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98" t="10196" r="12363" b="11373"/>
                    <a:stretch/>
                  </pic:blipFill>
                  <pic:spPr bwMode="auto">
                    <a:xfrm>
                      <a:off x="0" y="0"/>
                      <a:ext cx="1733759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1491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52951" cy="1152000"/>
            <wp:effectExtent l="0" t="0" r="0" b="0"/>
            <wp:docPr id="161" name="图片 161" descr="E:\新建文件夹\Desktop\GASSIAN\benbing porphyrin series\opt\2-63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E:\新建文件夹\Desktop\GASSIAN\benbing porphyrin series\opt\2-63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48" t="12549" r="11723" b="13194"/>
                    <a:stretch/>
                  </pic:blipFill>
                  <pic:spPr bwMode="auto">
                    <a:xfrm>
                      <a:off x="0" y="0"/>
                      <a:ext cx="1852951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8536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33539" cy="1080000"/>
            <wp:effectExtent l="0" t="0" r="0" b="0"/>
            <wp:docPr id="172" name="图片 172" descr="E:\新建文件夹\Desktop\GASSIAN\benbing porphyrin series\opt\2-63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E:\新建文件夹\Desktop\GASSIAN\benbing porphyrin series\opt\2-63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53" t="12550" r="10621" b="10980"/>
                    <a:stretch/>
                  </pic:blipFill>
                  <pic:spPr bwMode="auto">
                    <a:xfrm>
                      <a:off x="0" y="0"/>
                      <a:ext cx="173353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511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C813F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884000" cy="1152000"/>
            <wp:effectExtent l="0" t="0" r="2540" b="0"/>
            <wp:docPr id="173" name="图片 173" descr="E:\新建文件夹\Desktop\GASSIAN\benbing porphyrin series\opt\2-63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E:\新建文件夹\Desktop\GASSIAN\benbing porphyrin series\opt\2-63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04" t="12941" r="10621" b="11765"/>
                    <a:stretch/>
                  </pic:blipFill>
                  <pic:spPr bwMode="auto">
                    <a:xfrm>
                      <a:off x="0" y="0"/>
                      <a:ext cx="18840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C813FF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78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C813F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45551" cy="1152000"/>
            <wp:effectExtent l="0" t="0" r="2540" b="0"/>
            <wp:docPr id="174" name="图片 174" descr="E:\新建文件夹\Desktop\GASSIAN\benbing porphyrin series\opt\2-63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E:\新建文件夹\Desktop\GASSIAN\benbing porphyrin series\opt\2-63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04" t="12549" r="10621" b="10588"/>
                    <a:stretch/>
                  </pic:blipFill>
                  <pic:spPr bwMode="auto">
                    <a:xfrm>
                      <a:off x="0" y="0"/>
                      <a:ext cx="1845551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C813F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16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C813F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84000" cy="1152000"/>
            <wp:effectExtent l="0" t="0" r="2540" b="0"/>
            <wp:docPr id="175" name="图片 175" descr="E:\新建文件夹\Desktop\GASSIAN\benbing porphyrin series\opt\2-63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E:\新建文件夹\Desktop\GASSIAN\benbing porphyrin series\opt\2-63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04" t="12550" r="10621" b="12157"/>
                    <a:stretch/>
                  </pic:blipFill>
                  <pic:spPr bwMode="auto">
                    <a:xfrm>
                      <a:off x="0" y="0"/>
                      <a:ext cx="18840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C813F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909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C813F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46858" cy="1152000"/>
            <wp:effectExtent l="0" t="0" r="1270" b="0"/>
            <wp:docPr id="176" name="图片 176" descr="E:\新建文件夹\Desktop\GASSIAN\benbing porphyrin series\opt\2-63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E:\新建文件夹\Desktop\GASSIAN\benbing porphyrin series\opt\2-63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95" t="13725" r="11368" b="12157"/>
                    <a:stretch/>
                  </pic:blipFill>
                  <pic:spPr bwMode="auto">
                    <a:xfrm>
                      <a:off x="0" y="0"/>
                      <a:ext cx="1846858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C813FF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29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813FF" w:rsidP="00C813FF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11430" cy="1080000"/>
            <wp:effectExtent l="0" t="0" r="0" b="0"/>
            <wp:docPr id="177" name="图片 177" descr="E:\新建文件夹\Desktop\GASSIAN\benbing porphyrin series\opt\2-63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E:\新建文件夹\Desktop\GASSIAN\benbing porphyrin series\opt\2-63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54" t="14117" r="10122" b="11764"/>
                    <a:stretch/>
                  </pic:blipFill>
                  <pic:spPr bwMode="auto">
                    <a:xfrm>
                      <a:off x="0" y="0"/>
                      <a:ext cx="181143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107384" w:rsidP="00C813FF">
      <w:pPr>
        <w:jc w:val="center"/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6099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F84F89" w:rsidRPr="004A030E" w:rsidRDefault="00D44A6D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3" w:name="_Toc519512384"/>
      <w:bookmarkStart w:id="24" w:name="_Toc418094999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</w:t>
      </w:r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11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Representations of the frontier MOs of </w:t>
      </w:r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AQ-[B-Zn]-</w:t>
      </w:r>
      <w:proofErr w:type="spellStart"/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O energies</w:t>
      </w:r>
      <w:r w:rsidR="00F84F89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are </w:t>
      </w:r>
      <w:proofErr w:type="spellStart"/>
      <w:r w:rsidR="00F84F89" w:rsidRPr="004A030E">
        <w:rPr>
          <w:rFonts w:ascii="Times New Roman" w:hAnsi="Times New Roman" w:cs="Times New Roman"/>
          <w:color w:val="auto"/>
          <w:sz w:val="24"/>
          <w:szCs w:val="24"/>
        </w:rPr>
        <w:t>inHartree</w:t>
      </w:r>
      <w:proofErr w:type="spellEnd"/>
      <w:r w:rsidR="00F84F89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23"/>
    </w:p>
    <w:bookmarkEnd w:id="24"/>
    <w:p w:rsidR="00B92E8A" w:rsidRPr="004A030E" w:rsidRDefault="00B92E8A" w:rsidP="00F84F89">
      <w:pPr>
        <w:ind w:leftChars="-64" w:left="13" w:hangingChars="64" w:hanging="154"/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92E8A" w:rsidRPr="004A030E" w:rsidRDefault="00B92E8A" w:rsidP="00B92E8A">
      <w:pPr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B92E8A" w:rsidRPr="004A030E" w:rsidRDefault="00B92E8A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25" w:name="_Toc418095000"/>
      <w:bookmarkStart w:id="26" w:name="_Toc519512385"/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</w:t>
      </w:r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5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Computed positions of the electronic transitions, oscillator strength (f), and major contributions of the </w:t>
      </w:r>
      <w:bookmarkEnd w:id="25"/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AQ-[B-Zn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26"/>
      <w:proofErr w:type="gramEnd"/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1295"/>
        <w:gridCol w:w="1272"/>
        <w:gridCol w:w="6181"/>
      </w:tblGrid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94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4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9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23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100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00.4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058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bookmarkStart w:id="27" w:name="OLE_LINK1"/>
            <w:bookmarkStart w:id="28" w:name="OLE_LINK2"/>
            <w:r w:rsidRPr="004A030E">
              <w:rPr>
                <w:rFonts w:ascii="Times New Roman" w:hAnsi="Times New Roman" w:cs="Times New Roman"/>
              </w:rPr>
              <w:t>H-1→LUMO (84%), HOMO→L+3 (13%)</w:t>
            </w:r>
            <w:bookmarkEnd w:id="27"/>
            <w:bookmarkEnd w:id="28"/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33.4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6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13%), HOMO→L+2 (8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18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9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93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669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13%), H-1→L+2 (44%), HOMO→L+3 (-43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01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.036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2 (53%), HOMO→L+3 (4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83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80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77%), HOMO→L+2 (-1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8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UMO (9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1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3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9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0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UMO (9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7.5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4 (9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8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1 (90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0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9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7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-14%), H-4→L+1 (7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3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8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1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31%), H-14→L+1 (34%), H-6→LUMO (1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43%), H-14→LUMO (40%), H-14→L+2 (10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-10%), H-6→LUMO (59%), H-4→L+1 (13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7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74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5 (9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0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2 (10%), H-1→L+4 (83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7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2 (79%), H-1→L+4 (-1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5.4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7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1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8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2 (93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7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2 (28%), H-2→L+3 (60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4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2 (50%), H-2→L+3 (-3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2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12%), H-8→LUMO (-14%), H-3→L+3 (6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1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-30%), H-8→LUMO (28%), H-3→L+3 (3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9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8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8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6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6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5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19%), H-24→L+1 (20%), H-9→LUMO (15%), H-8→LUMO (12%), H-1→L+5 (-1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4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+1 (35%), H-24→LUMO (26%), H-10→LUMO (13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4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17%), H-24→L+1 (16%), H-1→L+5 (3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2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5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20%), H-8→LUMO (20%), H-1→L+5 (3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1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3 (75%), HOMO→L+6 (-1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7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49%), HOMO→L+6 (3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3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6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72%), H-13→L+2 (-1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2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7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-32%), HOMO→L+6 (3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30%), H-7→L+1 (5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8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48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43%), H-7→L+1 (-40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5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2 (8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65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6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9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27%), H-5→L+3 (5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9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48%), H-5→L+3 (-2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6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1 (7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6 (36%), HOMO→L+8 (4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77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8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2 (7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6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78%), H-9→L+2 (1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6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6 (44%), HOMO→L+8 (-3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46%), H-16→L+1 (1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15%), H-16→LUMO (5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7 (8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27%), H-10→L+2 (32%), H-7→L+3 (2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11%), H-1→L+8 (-10%), HOMO→L+9 (6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4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13%), H-9→L+2 (-20%), H-8→L+2 (4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6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48%), H-7→L+3 (-3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6.4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52%), H-8→L+2 (2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4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3 (-30%), H-8→L+3 (37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4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3 (8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-20%), H-18→LUMO (-14%), H-13→L+1 (2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556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12%), H-19→LUMO (41%), H-18→L+1 (2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1 (15%), H-18→LUMO (26%), H-13→L+1 (3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2 (43%), H-10→L+3 (34%), HOMO→L+9 (-10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14%), H-12→L+1 (-16%), H-10→L+2 (3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19%), H-19→LUMO (-12%), H-17→LUMO (1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13%), H-18→LUMO (-13%), H-16→LUMO (17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7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2 (17%), H-1→L+8 (5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UMO (14%), H-14→LUMO (16%), H-13→L+1 (-13%), H-10→L+2 (1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16%), H-15→LUMO (-15%), HOMO→L+10 (2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2 (-28%), H-10→L+3 (47%), H-1→L+8 (1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9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0 (61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2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9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3 (-11%), H-9→L+3 (29%), H-8→L+3 (43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5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2 (53%), H-1→L+7 (-1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1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63%), H-1→L+9 (-1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5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3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-11%), H-13→LUMO (10%), H-13→L+2 (5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1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2 (26%), H-2→L+4 (-10%), H-1→L+7 (37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UMO (13%), H-17→L+1 (19%), H-16→LUMO (-11%), H-15→L+1 (15%), H-14→LUMO (-17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28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60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4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4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6.5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12%), H-21→LUMO (11%), H-17→L+1 (20%), H-14→LUMO (1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1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1 (20%), H-1→L+7 (1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7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14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3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3 (87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5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4 (92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3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38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1 (83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8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-22%), H-20→LUMO (38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2 (8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1.5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595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4 (6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0.8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16%), H-1→L+9 (6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5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9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→LUMO (86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3.4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5 (7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2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17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-15%), H-1→L+10 (45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0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22%), H-19→L+1 (11%), H-17→L+1 (-1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9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9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-10%), H-18→L+1 (14%), H-1→L+10 (44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7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1 (37%), H-18→LUMO (-29%)</w:t>
            </w:r>
          </w:p>
        </w:tc>
      </w:tr>
      <w:tr w:rsidR="001E1EBA" w:rsidRPr="004A030E" w:rsidTr="001E1EBA">
        <w:tc>
          <w:tcPr>
            <w:tcW w:w="1295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6</w:t>
            </w:r>
          </w:p>
        </w:tc>
        <w:tc>
          <w:tcPr>
            <w:tcW w:w="1272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8</w:t>
            </w:r>
          </w:p>
        </w:tc>
        <w:tc>
          <w:tcPr>
            <w:tcW w:w="6181" w:type="dxa"/>
          </w:tcPr>
          <w:p w:rsidR="001E1EBA" w:rsidRPr="004A030E" w:rsidRDefault="001E1EBA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-14%), H-19→LUMO (-22%), H-18→L+1 (28%)</w:t>
            </w:r>
          </w:p>
        </w:tc>
      </w:tr>
    </w:tbl>
    <w:p w:rsidR="00B92E8A" w:rsidRPr="004A030E" w:rsidRDefault="00B92E8A" w:rsidP="00B92E8A">
      <w:pPr>
        <w:rPr>
          <w:rFonts w:ascii="Times New Roman" w:hAnsi="Times New Roman" w:cs="Times New Roman"/>
          <w:b/>
          <w:bCs/>
          <w:szCs w:val="32"/>
        </w:rPr>
      </w:pPr>
    </w:p>
    <w:p w:rsidR="00B92E8A" w:rsidRPr="004A030E" w:rsidRDefault="00141D09" w:rsidP="001E1EBA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A030E">
        <w:rPr>
          <w:rFonts w:ascii="Times New Roman" w:hAnsi="Times New Roman" w:cs="Times New Roman"/>
          <w:b/>
          <w:bCs/>
          <w:noProof/>
          <w:sz w:val="40"/>
          <w:szCs w:val="40"/>
          <w:lang w:val="en-US"/>
        </w:rPr>
        <w:drawing>
          <wp:inline distT="0" distB="0" distL="0" distR="0">
            <wp:extent cx="4702630" cy="3196425"/>
            <wp:effectExtent l="0" t="0" r="3175" b="4445"/>
            <wp:docPr id="178" name="图片 178" descr="E:\新建文件夹\Desktop\GASSIAN\benbing-saifen-porphyrin\tddft\2-63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E:\新建文件夹\Desktop\GASSIAN\benbing-saifen-porphyrin\tddft\2-63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81" b="2257"/>
                    <a:stretch/>
                  </pic:blipFill>
                  <pic:spPr bwMode="auto">
                    <a:xfrm>
                      <a:off x="0" y="0"/>
                      <a:ext cx="4702630" cy="319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E24548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29" w:name="_Toc418095001"/>
      <w:bookmarkStart w:id="30" w:name="_Toc519512386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12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</w:t>
      </w:r>
      <w:bookmarkEnd w:id="29"/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AQ-[B-Zn]-</w:t>
      </w:r>
      <w:proofErr w:type="spellStart"/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30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B92E8A" w:rsidRPr="004A030E" w:rsidRDefault="00B92E8A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1" w:name="_Toc418095002"/>
      <w:bookmarkStart w:id="32" w:name="_Toc519512387"/>
      <w:r w:rsidRPr="004A030E">
        <w:rPr>
          <w:rFonts w:ascii="Times New Roman" w:hAnsi="Times New Roman" w:cs="Times New Roman"/>
          <w:color w:val="auto"/>
          <w:sz w:val="24"/>
          <w:szCs w:val="24"/>
        </w:rPr>
        <w:t>Table S</w:t>
      </w:r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6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E24548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Atomic contributions for the frontier MO for </w:t>
      </w:r>
      <w:bookmarkEnd w:id="31"/>
      <w:r w:rsidR="00074B39" w:rsidRPr="004A030E">
        <w:rPr>
          <w:rFonts w:ascii="Times New Roman" w:hAnsi="Times New Roman" w:cs="Times New Roman"/>
          <w:color w:val="auto"/>
          <w:sz w:val="24"/>
          <w:szCs w:val="24"/>
        </w:rPr>
        <w:t>AQ-[B-Zn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32"/>
    </w:p>
    <w:tbl>
      <w:tblPr>
        <w:tblStyle w:val="a5"/>
        <w:tblW w:w="8946" w:type="dxa"/>
        <w:tblLook w:val="04A0" w:firstRow="1" w:lastRow="0" w:firstColumn="1" w:lastColumn="0" w:noHBand="0" w:noVBand="1"/>
      </w:tblPr>
      <w:tblGrid>
        <w:gridCol w:w="2318"/>
        <w:gridCol w:w="721"/>
        <w:gridCol w:w="718"/>
        <w:gridCol w:w="601"/>
        <w:gridCol w:w="721"/>
        <w:gridCol w:w="601"/>
        <w:gridCol w:w="601"/>
        <w:gridCol w:w="601"/>
        <w:gridCol w:w="601"/>
        <w:gridCol w:w="721"/>
        <w:gridCol w:w="742"/>
      </w:tblGrid>
      <w:tr w:rsidR="00816D07" w:rsidRPr="004A030E" w:rsidTr="00823EC8">
        <w:trPr>
          <w:trHeight w:val="315"/>
        </w:trPr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bookmarkStart w:id="33" w:name="OLE_LINK4"/>
            <w:r w:rsidRPr="004A030E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4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3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2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-1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H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1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2</w:t>
            </w:r>
          </w:p>
        </w:tc>
        <w:tc>
          <w:tcPr>
            <w:tcW w:w="0" w:type="auto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3</w:t>
            </w:r>
          </w:p>
        </w:tc>
        <w:tc>
          <w:tcPr>
            <w:tcW w:w="742" w:type="dxa"/>
            <w:hideMark/>
          </w:tcPr>
          <w:p w:rsidR="00816D07" w:rsidRPr="004A030E" w:rsidRDefault="00816D07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L+4</w:t>
            </w:r>
          </w:p>
        </w:tc>
      </w:tr>
      <w:bookmarkEnd w:id="33"/>
      <w:tr w:rsidR="00823EC8" w:rsidRPr="004A030E" w:rsidTr="00823EC8">
        <w:trPr>
          <w:trHeight w:val="279"/>
        </w:trPr>
        <w:tc>
          <w:tcPr>
            <w:tcW w:w="0" w:type="auto"/>
            <w:hideMark/>
          </w:tcPr>
          <w:p w:rsidR="00823EC8" w:rsidRPr="004A030E" w:rsidRDefault="00823EC8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4A030E">
              <w:rPr>
                <w:rFonts w:ascii="Times New Roman" w:eastAsia="Times New Roman" w:hAnsi="Times New Roman" w:cs="Times New Roman"/>
                <w:color w:val="000000"/>
              </w:rPr>
              <w:t>Ethyne-</w:t>
            </w:r>
            <w:r w:rsidRPr="004A030E">
              <w:rPr>
                <w:rFonts w:ascii="Times New Roman" w:hAnsi="Times New Roman" w:cs="Times New Roman"/>
                <w:color w:val="000000"/>
              </w:rPr>
              <w:t>benzo-</w:t>
            </w: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porphyrins</w:t>
            </w:r>
            <w:proofErr w:type="spellEnd"/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6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6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6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0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3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742" w:type="dxa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1</w:t>
            </w:r>
          </w:p>
        </w:tc>
      </w:tr>
      <w:tr w:rsidR="00823EC8" w:rsidRPr="004A030E" w:rsidTr="00823EC8">
        <w:trPr>
          <w:trHeight w:val="264"/>
        </w:trPr>
        <w:tc>
          <w:tcPr>
            <w:tcW w:w="0" w:type="auto"/>
            <w:hideMark/>
          </w:tcPr>
          <w:p w:rsidR="00823EC8" w:rsidRPr="004A030E" w:rsidRDefault="00823EC8" w:rsidP="00816D07">
            <w:pPr>
              <w:rPr>
                <w:rFonts w:ascii="Times New Roman" w:eastAsia="Times New Roman" w:hAnsi="Times New Roman" w:cs="Times New Roman"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color w:val="000000"/>
              </w:rPr>
              <w:t>2*</w:t>
            </w:r>
            <w:proofErr w:type="spellStart"/>
            <w:r w:rsidRPr="004A030E">
              <w:rPr>
                <w:rFonts w:ascii="Times New Roman" w:eastAsia="Times New Roman" w:hAnsi="Times New Roman" w:cs="Times New Roman"/>
                <w:color w:val="000000"/>
              </w:rPr>
              <w:t>anthranquinone</w:t>
            </w:r>
            <w:proofErr w:type="spellEnd"/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  <w:r w:rsidRPr="004A030E">
              <w:rPr>
                <w:rFonts w:ascii="Times New Roman" w:hAnsi="Times New Roman" w:cs="Times New Roman"/>
              </w:rPr>
              <w:cr/>
              <w:t>04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4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0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1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7</w:t>
            </w:r>
          </w:p>
        </w:tc>
        <w:tc>
          <w:tcPr>
            <w:tcW w:w="0" w:type="auto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742" w:type="dxa"/>
            <w:hideMark/>
          </w:tcPr>
          <w:p w:rsidR="00823EC8" w:rsidRPr="004A030E" w:rsidRDefault="00823EC8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9</w:t>
            </w:r>
          </w:p>
        </w:tc>
      </w:tr>
    </w:tbl>
    <w:p w:rsidR="00275800" w:rsidRDefault="00275800" w:rsidP="00E24548">
      <w:pPr>
        <w:jc w:val="center"/>
        <w:rPr>
          <w:rFonts w:ascii="Times New Roman" w:hAnsi="Times New Roman" w:cs="Times New Roman" w:hint="eastAsia"/>
          <w:b/>
          <w:noProof/>
          <w:sz w:val="24"/>
          <w:szCs w:val="24"/>
          <w:lang w:val="en-US"/>
        </w:rPr>
      </w:pPr>
    </w:p>
    <w:p w:rsidR="00F63A39" w:rsidRPr="004A030E" w:rsidRDefault="004A6B91" w:rsidP="00E24548">
      <w:pPr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t>AQ-[S]-[B-Zn]-[S]-AQ</w:t>
      </w:r>
    </w:p>
    <w:p w:rsidR="00B92E8A" w:rsidRPr="004A030E" w:rsidRDefault="007008B5" w:rsidP="00F63A39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A030E">
        <w:rPr>
          <w:rFonts w:ascii="Times New Roman" w:hAnsi="Times New Roman" w:cs="Times New Roman"/>
        </w:rPr>
        <w:object w:dxaOrig="8134" w:dyaOrig="4102">
          <v:shape id="_x0000_i1026" type="#_x0000_t75" style="width:406.95pt;height:205.35pt" o:ole="">
            <v:imagedata r:id="rId54" o:title=""/>
          </v:shape>
          <o:OLEObject Type="Embed" ProgID="ChemDraw.Document.6.0" ShapeID="_x0000_i1026" DrawAspect="Content" ObjectID="_1593446288" r:id="rId55"/>
        </w:object>
      </w:r>
    </w:p>
    <w:p w:rsidR="0064317F" w:rsidRPr="004A030E" w:rsidRDefault="00E24548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4" w:name="_Toc418095003"/>
      <w:bookmarkStart w:id="35" w:name="_Toc519512388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13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Structur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bookmarkEnd w:id="34"/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AQ-[S]-[B-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35"/>
    </w:p>
    <w:p w:rsidR="00B92E8A" w:rsidRPr="004A030E" w:rsidRDefault="00FB7C34" w:rsidP="00FB7C3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486400" cy="2536466"/>
            <wp:effectExtent l="0" t="0" r="0" b="0"/>
            <wp:docPr id="179" name="图片 179" descr="E:\新建文件夹\Desktop\GASSIAN\benbing-saifen-porphyrin\opt\2-62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E:\新建文件夹\Desktop\GASSIAN\benbing-saifen-porphyrin\opt\2-62MO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645" b="14399"/>
                    <a:stretch/>
                  </pic:blipFill>
                  <pic:spPr bwMode="auto">
                    <a:xfrm>
                      <a:off x="0" y="0"/>
                      <a:ext cx="5486400" cy="2536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E24548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6" w:name="_Toc418095004"/>
      <w:bookmarkStart w:id="37" w:name="_Toc519512389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1</w:t>
      </w:r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4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of</w:t>
      </w:r>
      <w:bookmarkEnd w:id="36"/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proofErr w:type="spellEnd"/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-[S]-[B-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37"/>
    </w:p>
    <w:p w:rsidR="00B92E8A" w:rsidRPr="004A030E" w:rsidRDefault="00B92E8A" w:rsidP="00B92E8A">
      <w:pPr>
        <w:rPr>
          <w:rFonts w:ascii="Times New Roman" w:hAnsi="Times New Roman" w:cs="Times New Roman"/>
          <w:b/>
          <w:bCs/>
          <w:sz w:val="40"/>
          <w:szCs w:val="40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bCs/>
          <w:sz w:val="40"/>
          <w:szCs w:val="40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Cs w:val="32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sz w:val="40"/>
          <w:szCs w:val="40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F925DF" w:rsidP="00B92E8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407229" cy="1080000"/>
            <wp:effectExtent l="0" t="0" r="0" b="0"/>
            <wp:docPr id="180" name="图片 180" descr="E:\新建文件夹\Desktop\GASSIAN\benbing-saifen-porphyrin\opt\2-62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E:\新建文件夹\Desktop\GASSIAN\benbing-saifen-porphyrin\opt\2-62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85" t="17255" r="4397" b="17647"/>
                    <a:stretch/>
                  </pic:blipFill>
                  <pic:spPr bwMode="auto">
                    <a:xfrm>
                      <a:off x="0" y="0"/>
                      <a:ext cx="240722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1537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F925DF" w:rsidP="00B92E8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2343271" cy="1080000"/>
            <wp:effectExtent l="0" t="0" r="0" b="0"/>
            <wp:docPr id="181" name="图片 181" descr="E:\新建文件夹\Desktop\GASSIAN\benbing-saifen-porphyrin\opt\2-62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E:\新建文件夹\Desktop\GASSIAN\benbing-saifen-porphyrin\opt\2-62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29" t="17647" r="5641" b="17647"/>
                    <a:stretch/>
                  </pic:blipFill>
                  <pic:spPr bwMode="auto">
                    <a:xfrm>
                      <a:off x="0" y="0"/>
                      <a:ext cx="234327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3   (-0.2144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F925DF" w:rsidP="00B92E8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2448447" cy="1080000"/>
            <wp:effectExtent l="0" t="0" r="0" b="0"/>
            <wp:docPr id="182" name="图片 182" descr="E:\新建文件夹\Desktop\GASSIAN\benbing-saifen-porphyrin\opt\2-62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E:\新建文件夹\Desktop\GASSIAN\benbing-saifen-porphyrin\opt\2-62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28" t="18431" r="3899" b="18431"/>
                    <a:stretch/>
                  </pic:blipFill>
                  <pic:spPr bwMode="auto">
                    <a:xfrm>
                      <a:off x="0" y="0"/>
                      <a:ext cx="244844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2   (-0.2033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F925DF" w:rsidP="00B92E8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2433334" cy="1080000"/>
            <wp:effectExtent l="0" t="0" r="0" b="0"/>
            <wp:docPr id="183" name="图片 183" descr="E:\新建文件夹\Desktop\GASSIAN\benbing-saifen-porphyrin\opt\2-62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E:\新建文件夹\Desktop\GASSIAN\benbing-saifen-porphyrin\opt\2-62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28" t="18824" r="3899" b="17647"/>
                    <a:stretch/>
                  </pic:blipFill>
                  <pic:spPr bwMode="auto">
                    <a:xfrm>
                      <a:off x="0" y="0"/>
                      <a:ext cx="243333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1   (-0.1800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680F43" w:rsidRPr="004A030E" w:rsidRDefault="00F925DF" w:rsidP="00F925D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83902" cy="1080000"/>
            <wp:effectExtent l="0" t="0" r="0" b="0"/>
            <wp:docPr id="184" name="图片 184" descr="E:\新建文件夹\Desktop\GASSIAN\benbing-saifen-porphyrin\opt\2-62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E:\新建文件夹\Desktop\GASSIAN\benbing-saifen-porphyrin\opt\2-62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1" t="18431" r="5393" b="17255"/>
                    <a:stretch/>
                  </pic:blipFill>
                  <pic:spPr bwMode="auto">
                    <a:xfrm>
                      <a:off x="0" y="0"/>
                      <a:ext cx="238390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F925D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OMO   (-0.17506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F925DF" w:rsidP="00FB7C3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576963" cy="1080000"/>
            <wp:effectExtent l="0" t="0" r="0" b="0"/>
            <wp:docPr id="185" name="图片 185" descr="E:\新建文件夹\Desktop\GASSIAN\benbing-saifen-porphyrin\opt\2-62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E:\新建文件夹\Desktop\GASSIAN\benbing-saifen-porphyrin\opt\2-62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5" t="19215" r="2903" b="18824"/>
                    <a:stretch/>
                  </pic:blipFill>
                  <pic:spPr bwMode="auto">
                    <a:xfrm>
                      <a:off x="0" y="0"/>
                      <a:ext cx="257696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FB7C34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68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F925DF" w:rsidP="00FB7C3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2728264" cy="1080000"/>
            <wp:effectExtent l="0" t="0" r="0" b="0"/>
            <wp:docPr id="186" name="图片 186" descr="E:\新建文件夹\Desktop\GASSIAN\benbing-saifen-porphyrin\opt\2-62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E:\新建文件夹\Desktop\GASSIAN\benbing-saifen-porphyrin\opt\2-62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23" b="18823"/>
                    <a:stretch/>
                  </pic:blipFill>
                  <pic:spPr bwMode="auto">
                    <a:xfrm>
                      <a:off x="0" y="0"/>
                      <a:ext cx="272826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FB7C3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1   (-0.1037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F925DF" w:rsidP="00FB7C3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2576963" cy="1080000"/>
            <wp:effectExtent l="0" t="0" r="0" b="0"/>
            <wp:docPr id="187" name="图片 187" descr="E:\新建文件夹\Desktop\GASSIAN\benbing-saifen-porphyrin\opt\2-62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E:\新建文件夹\Desktop\GASSIAN\benbing-saifen-porphyrin\opt\2-62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5" t="19608" r="2903" b="18432"/>
                    <a:stretch/>
                  </pic:blipFill>
                  <pic:spPr bwMode="auto">
                    <a:xfrm>
                      <a:off x="0" y="0"/>
                      <a:ext cx="257696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FB7C3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2   (-0.0966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F925DF" w:rsidP="00FB7C3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2728263" cy="1080000"/>
            <wp:effectExtent l="0" t="0" r="0" b="0"/>
            <wp:docPr id="188" name="图片 188" descr="E:\新建文件夹\Desktop\GASSIAN\benbing-saifen-porphyrin\opt\2-62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E:\新建文件夹\Desktop\GASSIAN\benbing-saifen-porphyrin\opt\2-62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608" b="18039"/>
                    <a:stretch/>
                  </pic:blipFill>
                  <pic:spPr bwMode="auto">
                    <a:xfrm>
                      <a:off x="0" y="0"/>
                      <a:ext cx="272826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B7C34" w:rsidP="00FB7C34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  (-0.0828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680F43" w:rsidRPr="004A030E" w:rsidRDefault="00F925DF" w:rsidP="00680F43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2576963" cy="1080000"/>
            <wp:effectExtent l="0" t="0" r="0" b="0"/>
            <wp:docPr id="189" name="图片 189" descr="E:\新建文件夹\Desktop\GASSIAN\benbing-saifen-porphyrin\opt\2-62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E:\新建文件夹\Desktop\GASSIAN\benbing-saifen-porphyrin\opt\2-62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7" t="19215" r="2903" b="18824"/>
                    <a:stretch/>
                  </pic:blipFill>
                  <pic:spPr bwMode="auto">
                    <a:xfrm>
                      <a:off x="0" y="0"/>
                      <a:ext cx="257696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680F43">
      <w:pPr>
        <w:jc w:val="center"/>
        <w:rPr>
          <w:rFonts w:ascii="Times New Roman" w:hAnsi="Times New Roman" w:cs="Times New Roman"/>
          <w:b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4A030E">
        <w:rPr>
          <w:rFonts w:ascii="Times New Roman" w:hAnsi="Times New Roman" w:cs="Times New Roman"/>
          <w:sz w:val="24"/>
          <w:szCs w:val="24"/>
        </w:rPr>
        <w:t>L+4   (-0.0</w:t>
      </w:r>
      <w:r w:rsidR="00FB7C34" w:rsidRPr="004A030E">
        <w:rPr>
          <w:rFonts w:ascii="Times New Roman" w:hAnsi="Times New Roman" w:cs="Times New Roman"/>
          <w:sz w:val="24"/>
          <w:szCs w:val="24"/>
        </w:rPr>
        <w:t>7356</w:t>
      </w:r>
      <w:r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CE5E45" w:rsidP="00275800">
      <w:pPr>
        <w:pStyle w:val="1"/>
        <w:ind w:leftChars="385" w:left="847" w:firstLineChars="3" w:firstLine="7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bookmarkStart w:id="38" w:name="_Toc418095005"/>
      <w:bookmarkStart w:id="39" w:name="_Toc519512390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1</w:t>
      </w:r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5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Representat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ons of the frontier MOs of </w:t>
      </w:r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AQ-[S]-[B-Zn]-[S]-</w:t>
      </w:r>
      <w:proofErr w:type="spellStart"/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O energies are</w:t>
      </w:r>
      <w:bookmarkStart w:id="40" w:name="_Toc418095006"/>
      <w:bookmarkEnd w:id="38"/>
      <w:r w:rsidR="00275800">
        <w:rPr>
          <w:rFonts w:ascii="Times New Roman" w:hAnsi="Times New Roman" w:cs="Times New Roman" w:hint="eastAsia"/>
          <w:color w:val="auto"/>
          <w:sz w:val="24"/>
          <w:szCs w:val="24"/>
        </w:rPr>
        <w:t xml:space="preserve">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n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bookmarkEnd w:id="39"/>
      <w:bookmarkEnd w:id="40"/>
      <w:proofErr w:type="spellEnd"/>
      <w:r w:rsidR="00275800">
        <w:rPr>
          <w:rFonts w:ascii="Times New Roman" w:hAnsi="Times New Roman" w:cs="Times New Roman" w:hint="eastAsia"/>
          <w:color w:val="auto"/>
          <w:sz w:val="24"/>
          <w:szCs w:val="24"/>
        </w:rPr>
        <w:t>.</w:t>
      </w:r>
    </w:p>
    <w:p w:rsidR="00B92E8A" w:rsidRPr="004A030E" w:rsidRDefault="00F63A39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41" w:name="_Toc418095007"/>
      <w:bookmarkStart w:id="42" w:name="_Toc519512391"/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7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Computed positions of the electronic transitions, oscillator strength (f), and major contributions of the </w:t>
      </w:r>
      <w:bookmarkEnd w:id="41"/>
      <w:r w:rsidRPr="004A030E">
        <w:rPr>
          <w:rFonts w:ascii="Times New Roman" w:hAnsi="Times New Roman" w:cs="Times New Roman"/>
          <w:color w:val="auto"/>
          <w:sz w:val="24"/>
          <w:szCs w:val="24"/>
        </w:rPr>
        <w:t>AQ-[S]-[B-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42"/>
      <w:proofErr w:type="gramEnd"/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1418"/>
        <w:gridCol w:w="1276"/>
        <w:gridCol w:w="6054"/>
      </w:tblGrid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63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3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8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32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640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84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08.0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10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63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45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10%), HOMO→L+2 (8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60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9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31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2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13%), H-1→L+2 (64%), HOMO→L+3 (-2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45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.872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2 (26%), HOMO→L+3 (5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9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UMO (9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5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61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75%), HOMO→L+2 (-14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03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4 (9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96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6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1 (8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6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4 (9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1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2 (8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7.4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81%), H-3→L+2 (-1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5.4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UMO (81%), H-4→L+2 (-1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4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7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5 (8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2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50%), H-1→L+5 (-3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7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94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2.5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5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1 (9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9.4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3 (8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6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6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20%), H-3→L+2 (28%), H-1→L+5 (34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46%), H-16→LUMO (35%), H-16→L+2 (1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35%), H-17→L+2 (13%), H-16→L+1 (4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9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-17%), H-3→L+2 (55%), H-1→L+5 (-1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8.5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UMO (13%), H-4→L+2 (7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7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8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69%), H-6→L+2 (-1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3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7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7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5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70%), H-7→L+2 (-1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8.0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19%), HOMO→L+6 (6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7.5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2 (7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6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50%), H-8→L+2 (-14%), HOMO→L+6 (2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5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2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3 (9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5.0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3 (9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0.5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9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62%), H-7→L+1 (1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70%), H-10→L+2 (-2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17%), H-28→L+1 (20%), H-27→LUMO (14%), H-27→L+1 (2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-14%), H-28→L+1 (24%), H-27→LUMO (16%), H-27→L+1 (-1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5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-22%), H-1→L+6 (5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2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75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7 (8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2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61%), H-1→L+6 (3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81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007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8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9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16%), H-6→L+2 (7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2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11%), H-7→L+2 (6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0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22%), H-11→LUMO (3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97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33%), H-15→L+2 (-22%), H-1→L+7 (-3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8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46%), H-12→L+2 (-12%), H-11→LUMO (-1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7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3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41%), H-5→L+3 (3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5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-15%), H-5→L+3 (32%), H-1→L+7 (-2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9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-13%), H-8→L+1 (19%), H-5→L+3 (-11%), H-1→L+7 (-1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4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2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-11%), H-9→L+1 (32%), H-8→L+1 (-3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0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8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0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5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44%), H-14→L+2 (-1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4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2 (16%), H-2→L+5 (5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17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36%), H-9→L+1 (-3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8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12%), H-8→L+2 (50%), H-2→L+5 (-1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6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8 (6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3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19%), H-9→L+2 (34%), HOMO→L+9 (-2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2.4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19%), H-1→L+8 (14%), HOMO→L+9 (4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41%), H-9→L+2 (-2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5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8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6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-18%), H-11→L+1 (25%), H-10→LUMO (10%), H-10→L+2 (3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5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4 (7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5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54%), H-10→L+2 (-1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45%), H-11→L+2 (-2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4 (9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0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73%), H-10→L+2 (1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3 (13%), H-1→L+8 (4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3 (-20%), H-1→L+9 (2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0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20%), H-8→L+3 (3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5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31%), H-8→L+3 (2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5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+1 (-12%), H-23→LUMO (24%), H-22→L+1 (-14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15%), H-12→L+2 (51%), H-1→L+9 (1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+1 (18%), H-22→LUMO (-11%), H-14→L+1 (2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2 (-12%), H-10→L+3 (6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3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3 (28%), H-1→L+9 (28%), HOMO→L+11 (-1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4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22%), H-11→L+2 (23%), H-5→L+4 (-1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4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2 (50%), H-10→L+3 (1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77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40%), H-20→L+1 (-3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0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+1 (-32%), H-20→LUMO (3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3 (19%), HOMO→L+11 (5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9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58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9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9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4 (6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9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2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2 (-23%), H-3→L+5 (-23%), HOMO→L+10 (27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5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5 (22%), HOMO→L+10 (46%), HOMO→L+14 (-11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5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1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10%), H-14→L+2 (39%), H-3→L+5 (-2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94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24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5 (9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9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13%), HOMO→L+12 (76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2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7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5 (-13%), H-2→L+6 (3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6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32%), H-15→L+2 (4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3 (29%), H-1→L+11 (28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4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17%), H-29→L+1 (-10%), H-22→LUMO (1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7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80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3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1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75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1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24%), H-1→L+11 (-13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6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6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3 (40%), H-13→L+3 (-21%), H-1→L+12 (29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8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59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12%), H-1→L+10 (22%)</w:t>
            </w:r>
          </w:p>
        </w:tc>
      </w:tr>
      <w:tr w:rsidR="004F1F83" w:rsidRPr="004A030E" w:rsidTr="000A39A3">
        <w:tc>
          <w:tcPr>
            <w:tcW w:w="1418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2</w:t>
            </w:r>
          </w:p>
        </w:tc>
        <w:tc>
          <w:tcPr>
            <w:tcW w:w="1276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054" w:type="dxa"/>
          </w:tcPr>
          <w:p w:rsidR="004F1F83" w:rsidRPr="004A030E" w:rsidRDefault="004F1F83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3 (44%), H-1→L+11 (-31%)</w:t>
            </w:r>
          </w:p>
        </w:tc>
      </w:tr>
    </w:tbl>
    <w:p w:rsidR="00B92E8A" w:rsidRPr="004A030E" w:rsidRDefault="004F1F83" w:rsidP="004F1F83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A030E">
        <w:rPr>
          <w:rFonts w:ascii="Times New Roman" w:hAnsi="Times New Roman" w:cs="Times New Roman"/>
          <w:b/>
          <w:bCs/>
          <w:noProof/>
          <w:sz w:val="40"/>
          <w:szCs w:val="40"/>
          <w:lang w:val="en-US"/>
        </w:rPr>
        <w:drawing>
          <wp:inline distT="0" distB="0" distL="0" distR="0">
            <wp:extent cx="4945712" cy="3732613"/>
            <wp:effectExtent l="0" t="0" r="0" b="0"/>
            <wp:docPr id="190" name="图片 190" descr="E:\新建文件夹\Desktop\GASSIAN\benbing-saifen-porphyrin\tddft\2-63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E:\新建文件夹\Desktop\GASSIAN\benbing-saifen-porphyrin\tddft\2-63gausssum2.2\Graph1.bmp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836" cy="3733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E8A" w:rsidRPr="004A030E" w:rsidRDefault="0077247D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43" w:name="_Toc418095008"/>
      <w:bookmarkStart w:id="44" w:name="_Toc519512392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1</w:t>
      </w:r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6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</w:t>
      </w:r>
      <w:bookmarkEnd w:id="43"/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AQ-[S]-[B-Zn]-[S]-</w:t>
      </w:r>
      <w:proofErr w:type="spellStart"/>
      <w:r w:rsidR="00F63A39" w:rsidRPr="004A030E">
        <w:rPr>
          <w:rFonts w:ascii="Times New Roman" w:hAnsi="Times New Roman" w:cs="Times New Roman"/>
          <w:color w:val="auto"/>
          <w:sz w:val="24"/>
          <w:szCs w:val="24"/>
        </w:rPr>
        <w:t>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44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B92E8A" w:rsidRPr="004A030E" w:rsidRDefault="00F63A39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45" w:name="_Toc418095009"/>
      <w:bookmarkStart w:id="46" w:name="_Toc519512393"/>
      <w:r w:rsidRPr="004A030E">
        <w:rPr>
          <w:rFonts w:ascii="Times New Roman" w:hAnsi="Times New Roman" w:cs="Times New Roman"/>
          <w:color w:val="auto"/>
          <w:sz w:val="24"/>
          <w:szCs w:val="24"/>
        </w:rPr>
        <w:t>Table S8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77247D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Atomic contributions for the frontier MO for </w:t>
      </w:r>
      <w:bookmarkEnd w:id="45"/>
      <w:r w:rsidRPr="004A030E">
        <w:rPr>
          <w:rFonts w:ascii="Times New Roman" w:hAnsi="Times New Roman" w:cs="Times New Roman"/>
          <w:color w:val="auto"/>
          <w:sz w:val="24"/>
          <w:szCs w:val="24"/>
        </w:rPr>
        <w:t>AQ-[S]-[B-Zn]-[S]-A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46"/>
    </w:p>
    <w:tbl>
      <w:tblPr>
        <w:tblStyle w:val="a5"/>
        <w:tblW w:w="5000" w:type="pct"/>
        <w:jc w:val="center"/>
        <w:tblLook w:val="04A0" w:firstRow="1" w:lastRow="0" w:firstColumn="1" w:lastColumn="0" w:noHBand="0" w:noVBand="1"/>
      </w:tblPr>
      <w:tblGrid>
        <w:gridCol w:w="1811"/>
        <w:gridCol w:w="721"/>
        <w:gridCol w:w="713"/>
        <w:gridCol w:w="713"/>
        <w:gridCol w:w="601"/>
        <w:gridCol w:w="721"/>
        <w:gridCol w:w="713"/>
        <w:gridCol w:w="714"/>
        <w:gridCol w:w="714"/>
        <w:gridCol w:w="721"/>
        <w:gridCol w:w="714"/>
      </w:tblGrid>
      <w:tr w:rsidR="00816D07" w:rsidRPr="004A030E" w:rsidTr="00FB7C34">
        <w:trPr>
          <w:trHeight w:val="315"/>
          <w:jc w:val="center"/>
        </w:trPr>
        <w:tc>
          <w:tcPr>
            <w:tcW w:w="102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403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</w:p>
        </w:tc>
        <w:tc>
          <w:tcPr>
            <w:tcW w:w="341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1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2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3</w:t>
            </w:r>
          </w:p>
        </w:tc>
        <w:tc>
          <w:tcPr>
            <w:tcW w:w="404" w:type="pct"/>
            <w:hideMark/>
          </w:tcPr>
          <w:p w:rsidR="00816D07" w:rsidRPr="004A030E" w:rsidRDefault="00816D07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4</w:t>
            </w:r>
          </w:p>
        </w:tc>
      </w:tr>
      <w:tr w:rsidR="00FB7C34" w:rsidRPr="004A030E" w:rsidTr="00FB7C34">
        <w:trPr>
          <w:trHeight w:val="425"/>
          <w:jc w:val="center"/>
        </w:trPr>
        <w:tc>
          <w:tcPr>
            <w:tcW w:w="1024" w:type="pct"/>
            <w:hideMark/>
          </w:tcPr>
          <w:p w:rsidR="00FB7C34" w:rsidRPr="004A030E" w:rsidRDefault="00FB7C34" w:rsidP="00FB7C3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</w:rPr>
              <w:t>thiophene-benzo-porphyrins</w:t>
            </w:r>
            <w:proofErr w:type="spellEnd"/>
          </w:p>
        </w:tc>
        <w:tc>
          <w:tcPr>
            <w:tcW w:w="403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6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8</w:t>
            </w:r>
          </w:p>
        </w:tc>
        <w:tc>
          <w:tcPr>
            <w:tcW w:w="341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6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2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3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2</w:t>
            </w:r>
          </w:p>
        </w:tc>
      </w:tr>
      <w:tr w:rsidR="00FB7C34" w:rsidRPr="004A030E" w:rsidTr="00FB7C34">
        <w:trPr>
          <w:trHeight w:val="405"/>
          <w:jc w:val="center"/>
        </w:trPr>
        <w:tc>
          <w:tcPr>
            <w:tcW w:w="1024" w:type="pct"/>
            <w:hideMark/>
          </w:tcPr>
          <w:p w:rsidR="00FB7C34" w:rsidRPr="004A030E" w:rsidRDefault="00FB7C34" w:rsidP="00816D0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</w:rPr>
              <w:t>anthranquinone</w:t>
            </w:r>
            <w:proofErr w:type="spellEnd"/>
          </w:p>
        </w:tc>
        <w:tc>
          <w:tcPr>
            <w:tcW w:w="403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341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8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7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404" w:type="pct"/>
            <w:hideMark/>
          </w:tcPr>
          <w:p w:rsidR="00FB7C34" w:rsidRPr="004A030E" w:rsidRDefault="00FB7C34" w:rsidP="00764A76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8</w:t>
            </w:r>
          </w:p>
        </w:tc>
      </w:tr>
    </w:tbl>
    <w:p w:rsidR="00B92E8A" w:rsidRPr="004A030E" w:rsidRDefault="00B92E8A" w:rsidP="0077247D">
      <w:pPr>
        <w:jc w:val="center"/>
        <w:rPr>
          <w:rFonts w:ascii="Times New Roman" w:hAnsi="Times New Roman" w:cs="Times New Roman"/>
          <w:b/>
          <w:color w:val="000000"/>
          <w:szCs w:val="32"/>
        </w:rPr>
      </w:pPr>
    </w:p>
    <w:p w:rsidR="00B92E8A" w:rsidRPr="004A030E" w:rsidRDefault="006B0AE8" w:rsidP="0077247D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t>NQ-[Zn]-NQ</w:t>
      </w:r>
    </w:p>
    <w:p w:rsidR="00B92E8A" w:rsidRPr="004A030E" w:rsidRDefault="00EB5F06" w:rsidP="00EB5F06">
      <w:pPr>
        <w:jc w:val="center"/>
        <w:rPr>
          <w:rFonts w:ascii="Times New Roman" w:hAnsi="Times New Roman" w:cs="Times New Roman"/>
          <w:bCs/>
          <w:sz w:val="40"/>
          <w:szCs w:val="40"/>
        </w:rPr>
      </w:pPr>
      <w:r w:rsidRPr="004A030E">
        <w:rPr>
          <w:rFonts w:ascii="Times New Roman" w:hAnsi="Times New Roman" w:cs="Times New Roman"/>
        </w:rPr>
        <w:object w:dxaOrig="6979" w:dyaOrig="4097">
          <v:shape id="_x0000_i1027" type="#_x0000_t75" style="width:348.75pt;height:204.75pt" o:ole="">
            <v:imagedata r:id="rId68" o:title=""/>
          </v:shape>
          <o:OLEObject Type="Embed" ProgID="ChemDraw.Document.6.0" ShapeID="_x0000_i1027" DrawAspect="Content" ObjectID="_1593446289" r:id="rId69"/>
        </w:object>
      </w:r>
    </w:p>
    <w:p w:rsidR="00B92E8A" w:rsidRPr="004A030E" w:rsidRDefault="00A958BE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47" w:name="_Toc418095010"/>
      <w:bookmarkStart w:id="48" w:name="_Toc519512394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1</w:t>
      </w:r>
      <w:r w:rsidR="004F1F83" w:rsidRPr="004A030E">
        <w:rPr>
          <w:rFonts w:ascii="Times New Roman" w:hAnsi="Times New Roman" w:cs="Times New Roman"/>
          <w:color w:val="auto"/>
          <w:sz w:val="24"/>
          <w:szCs w:val="24"/>
        </w:rPr>
        <w:t>7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Structur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bookmarkEnd w:id="47"/>
      <w:r w:rsidR="006B0AE8" w:rsidRPr="004A030E">
        <w:rPr>
          <w:rFonts w:ascii="Times New Roman" w:hAnsi="Times New Roman" w:cs="Times New Roman"/>
          <w:color w:val="auto"/>
          <w:sz w:val="24"/>
          <w:szCs w:val="24"/>
        </w:rPr>
        <w:t>NQ-[Zn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48"/>
    </w:p>
    <w:p w:rsidR="00B92E8A" w:rsidRPr="004A030E" w:rsidRDefault="00B92E8A" w:rsidP="0077247D">
      <w:pPr>
        <w:jc w:val="center"/>
        <w:rPr>
          <w:rFonts w:ascii="Times New Roman" w:hAnsi="Times New Roman" w:cs="Times New Roman"/>
          <w:b/>
          <w:color w:val="000000"/>
          <w:sz w:val="40"/>
          <w:szCs w:val="40"/>
        </w:rPr>
      </w:pPr>
    </w:p>
    <w:p w:rsidR="00B92E8A" w:rsidRPr="004A030E" w:rsidRDefault="00EB5F06" w:rsidP="0077247D">
      <w:pPr>
        <w:jc w:val="center"/>
        <w:rPr>
          <w:rFonts w:ascii="Times New Roman" w:hAnsi="Times New Roman" w:cs="Times New Roman"/>
          <w:bCs/>
          <w:sz w:val="40"/>
          <w:szCs w:val="40"/>
        </w:rPr>
      </w:pPr>
      <w:r w:rsidRPr="004A030E">
        <w:rPr>
          <w:rFonts w:ascii="Times New Roman" w:hAnsi="Times New Roman" w:cs="Times New Roman"/>
          <w:bCs/>
          <w:noProof/>
          <w:sz w:val="40"/>
          <w:szCs w:val="40"/>
          <w:lang w:val="en-US"/>
        </w:rPr>
        <w:drawing>
          <wp:inline distT="0" distB="0" distL="0" distR="0">
            <wp:extent cx="4031311" cy="2383732"/>
            <wp:effectExtent l="0" t="0" r="7620" b="0"/>
            <wp:docPr id="191" name="图片 191" descr="E:\新建文件夹\Desktop\GASSIAN\only-porphyrin series\wxr-2-72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E:\新建文件夹\Desktop\GASSIAN\only-porphyrin series\wxr-2-72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02" t="10434" r="16232" b="10724"/>
                    <a:stretch/>
                  </pic:blipFill>
                  <pic:spPr bwMode="auto">
                    <a:xfrm>
                      <a:off x="0" y="0"/>
                      <a:ext cx="4036170" cy="238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2B4B7D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49" w:name="_Toc418095011"/>
      <w:bookmarkStart w:id="50" w:name="_Toc519512395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1</w:t>
      </w:r>
      <w:r w:rsidR="004F1F83" w:rsidRPr="004A030E"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of</w:t>
      </w:r>
      <w:bookmarkEnd w:id="49"/>
      <w:r w:rsidR="006B0AE8"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proofErr w:type="spellEnd"/>
      <w:r w:rsidR="006B0AE8" w:rsidRPr="004A030E">
        <w:rPr>
          <w:rFonts w:ascii="Times New Roman" w:hAnsi="Times New Roman" w:cs="Times New Roman"/>
          <w:color w:val="auto"/>
          <w:sz w:val="24"/>
          <w:szCs w:val="24"/>
        </w:rPr>
        <w:t>-[Zn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50"/>
    </w:p>
    <w:p w:rsidR="00B92E8A" w:rsidRPr="004A030E" w:rsidRDefault="00B92E8A" w:rsidP="0077247D">
      <w:pPr>
        <w:jc w:val="center"/>
        <w:rPr>
          <w:rFonts w:ascii="Times New Roman" w:hAnsi="Times New Roman" w:cs="Times New Roman"/>
          <w:bCs/>
          <w:sz w:val="40"/>
          <w:szCs w:val="40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Cs/>
          <w:sz w:val="40"/>
          <w:szCs w:val="40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Cs/>
          <w:sz w:val="40"/>
          <w:szCs w:val="40"/>
        </w:rPr>
      </w:pPr>
    </w:p>
    <w:p w:rsidR="00816D07" w:rsidRPr="004A030E" w:rsidRDefault="00816D07" w:rsidP="00B92E8A">
      <w:pPr>
        <w:rPr>
          <w:rFonts w:ascii="Times New Roman" w:hAnsi="Times New Roman" w:cs="Times New Roman"/>
          <w:b/>
          <w:color w:val="000000"/>
          <w:sz w:val="40"/>
          <w:szCs w:val="40"/>
        </w:rPr>
        <w:sectPr w:rsidR="00816D07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87463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741091" cy="1080000"/>
            <wp:effectExtent l="0" t="0" r="0" b="0"/>
            <wp:docPr id="192" name="图片 192" descr="E:\新建文件夹\Desktop\GASSIAN\only-porphyrin series\wxr-2-72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E:\新建文件夹\Desktop\GASSIAN\only-porphyrin series\wxr-2-72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22" t="9418" r="16129" b="7804"/>
                    <a:stretch/>
                  </pic:blipFill>
                  <pic:spPr bwMode="auto">
                    <a:xfrm>
                      <a:off x="0" y="0"/>
                      <a:ext cx="174109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(-0.2219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87463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20378" cy="1080000"/>
            <wp:effectExtent l="0" t="0" r="0" b="0"/>
            <wp:docPr id="193" name="图片 193" descr="E:\新建文件夹\Desktop\GASSIAN\only-porphyrin series\wxr-2-72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E:\新建文件夹\Desktop\GASSIAN\only-porphyrin series\wxr-2-72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73" t="9914" r="16626" b="11273"/>
                    <a:stretch/>
                  </pic:blipFill>
                  <pic:spPr bwMode="auto">
                    <a:xfrm>
                      <a:off x="0" y="0"/>
                      <a:ext cx="182037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3 (-0.2171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87463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13585" cy="1080000"/>
            <wp:effectExtent l="0" t="0" r="0" b="0"/>
            <wp:docPr id="194" name="图片 194" descr="E:\新建文件夹\Desktop\GASSIAN\only-porphyrin series\wxr-2-72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E:\新建文件夹\Desktop\GASSIAN\only-porphyrin series\wxr-2-72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122" t="9914" r="16625" b="11273"/>
                    <a:stretch/>
                  </pic:blipFill>
                  <pic:spPr bwMode="auto">
                    <a:xfrm>
                      <a:off x="0" y="0"/>
                      <a:ext cx="181358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2 (-0.2060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87463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45570" cy="1080000"/>
            <wp:effectExtent l="0" t="0" r="0" b="0"/>
            <wp:docPr id="195" name="图片 195" descr="E:\新建文件夹\Desktop\GASSIAN\only-porphyrin series\wxr-2-72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E:\新建文件夹\Desktop\GASSIAN\only-porphyrin series\wxr-2-72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77" t="9914" r="16625" b="11769"/>
                    <a:stretch/>
                  </pic:blipFill>
                  <pic:spPr bwMode="auto">
                    <a:xfrm>
                      <a:off x="0" y="0"/>
                      <a:ext cx="184557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1 (-0.19991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874637" w:rsidRPr="004A030E" w:rsidRDefault="0087463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40755" cy="1080000"/>
            <wp:effectExtent l="0" t="0" r="0" b="0"/>
            <wp:docPr id="197" name="图片 197" descr="E:\新建文件夹\Desktop\GASSIAN\only-porphyrin series\wxr-2-72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E:\新建文件夹\Desktop\GASSIAN\only-porphyrin series\wxr-2-72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129" t="9913" r="16625" b="11274"/>
                    <a:stretch/>
                  </pic:blipFill>
                  <pic:spPr bwMode="auto">
                    <a:xfrm>
                      <a:off x="0" y="0"/>
                      <a:ext cx="184075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OMO (-0.18054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764A76" w:rsidP="00764A7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873335" cy="1080000"/>
            <wp:effectExtent l="0" t="0" r="0" b="0"/>
            <wp:docPr id="198" name="图片 198" descr="E:\新建文件夹\Desktop\GASSIAN\only-porphyrin series\wxr-2-72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E:\新建文件夹\Desktop\GASSIAN\only-porphyrin series\wxr-2-72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81" t="9913" r="14392" b="9786"/>
                    <a:stretch/>
                  </pic:blipFill>
                  <pic:spPr bwMode="auto">
                    <a:xfrm>
                      <a:off x="0" y="0"/>
                      <a:ext cx="187333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764A7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U</w:t>
      </w:r>
      <w:r w:rsidR="00946764" w:rsidRPr="004A030E">
        <w:rPr>
          <w:rFonts w:ascii="Times New Roman" w:hAnsi="Times New Roman" w:cs="Times New Roman"/>
          <w:sz w:val="24"/>
          <w:szCs w:val="24"/>
        </w:rPr>
        <w:t>MO (-0.11329</w:t>
      </w:r>
      <w:r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764A76" w:rsidP="00764A7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75094" cy="1080000"/>
            <wp:effectExtent l="0" t="0" r="0" b="0"/>
            <wp:docPr id="199" name="图片 199" descr="E:\新建文件夹\Desktop\GASSIAN\only-porphyrin series\wxr-2-72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E:\新建文件夹\Desktop\GASSIAN\only-porphyrin series\wxr-2-72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36" t="9914" r="14640" b="9290"/>
                    <a:stretch/>
                  </pic:blipFill>
                  <pic:spPr bwMode="auto">
                    <a:xfrm>
                      <a:off x="0" y="0"/>
                      <a:ext cx="187509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764A7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1 (-0.1121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764A76" w:rsidP="00764A7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44721" cy="1080000"/>
            <wp:effectExtent l="0" t="0" r="0" b="0"/>
            <wp:docPr id="200" name="图片 200" descr="E:\新建文件夹\Desktop\GASSIAN\only-porphyrin series\wxr-2-72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E:\新建文件夹\Desktop\GASSIAN\only-porphyrin series\wxr-2-72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81" t="10905" r="15880" b="9290"/>
                    <a:stretch/>
                  </pic:blipFill>
                  <pic:spPr bwMode="auto">
                    <a:xfrm>
                      <a:off x="0" y="0"/>
                      <a:ext cx="184472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764A7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2 (-0.09887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764A76" w:rsidP="00764A7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95583" cy="1080000"/>
            <wp:effectExtent l="0" t="0" r="0" b="0"/>
            <wp:docPr id="201" name="图片 201" descr="E:\新建文件夹\Desktop\GASSIAN\only-porphyrin series\wxr-2-72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E:\新建文件夹\Desktop\GASSIAN\only-porphyrin series\wxr-2-72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77" t="9914" r="16377" b="9290"/>
                    <a:stretch/>
                  </pic:blipFill>
                  <pic:spPr bwMode="auto">
                    <a:xfrm>
                      <a:off x="0" y="0"/>
                      <a:ext cx="179558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946764" w:rsidP="00764A76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71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764A76" w:rsidP="00764A76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19235" cy="1080000"/>
            <wp:effectExtent l="0" t="0" r="0" b="0"/>
            <wp:docPr id="202" name="图片 202" descr="E:\新建文件夹\Desktop\GASSIAN\only-porphyrin series\wxr-2-72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E:\新建文件夹\Desktop\GASSIAN\only-porphyrin series\wxr-2-72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81" t="9913" r="14888" b="12265"/>
                    <a:stretch/>
                  </pic:blipFill>
                  <pic:spPr bwMode="auto">
                    <a:xfrm>
                      <a:off x="0" y="0"/>
                      <a:ext cx="191923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5F06" w:rsidRPr="004A030E" w:rsidRDefault="00946764" w:rsidP="00764A76">
      <w:pPr>
        <w:jc w:val="center"/>
        <w:rPr>
          <w:rFonts w:ascii="Times New Roman" w:hAnsi="Times New Roman" w:cs="Times New Roman"/>
          <w:noProof/>
          <w:sz w:val="24"/>
          <w:szCs w:val="24"/>
        </w:rPr>
        <w:sectPr w:rsidR="00EB5F06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5050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EB5F06" w:rsidRPr="004A030E" w:rsidRDefault="00652039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1" w:name="_Toc418095012"/>
      <w:bookmarkStart w:id="52" w:name="_Toc519512396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Figure S19.Representations of the frontier MO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ofNQ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-[Zn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NQ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O energies are in </w:t>
      </w:r>
      <w:bookmarkStart w:id="53" w:name="_Toc418095013"/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51"/>
      <w:bookmarkEnd w:id="52"/>
      <w:bookmarkEnd w:id="53"/>
    </w:p>
    <w:p w:rsidR="00EB5F06" w:rsidRPr="004A030E" w:rsidRDefault="00EB5F06" w:rsidP="00B92E8A">
      <w:pPr>
        <w:rPr>
          <w:rFonts w:ascii="Times New Roman" w:hAnsi="Times New Roman" w:cs="Times New Roman"/>
          <w:sz w:val="24"/>
          <w:szCs w:val="24"/>
        </w:rPr>
        <w:sectPr w:rsidR="00EB5F06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92E8A" w:rsidRPr="004A030E" w:rsidRDefault="00B92E8A" w:rsidP="00B92E8A">
      <w:pPr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B92E8A" w:rsidRPr="004A030E" w:rsidRDefault="00652039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54" w:name="_Toc418095014"/>
      <w:bookmarkStart w:id="55" w:name="_Toc519512397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9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Computed positions of</w:t>
      </w:r>
      <w:r w:rsidR="002B4B7D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electronic transitions,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</w:t>
      </w:r>
      <w:r w:rsidR="002B4B7D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scillator strength (f), </w:t>
      </w:r>
      <w:proofErr w:type="spellStart"/>
      <w:r w:rsidR="002B4B7D" w:rsidRPr="004A030E">
        <w:rPr>
          <w:rFonts w:ascii="Times New Roman" w:hAnsi="Times New Roman" w:cs="Times New Roman"/>
          <w:color w:val="auto"/>
          <w:sz w:val="24"/>
          <w:szCs w:val="24"/>
        </w:rPr>
        <w:t>an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major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contributions of the </w:t>
      </w:r>
      <w:bookmarkEnd w:id="54"/>
      <w:r w:rsidRPr="004A030E">
        <w:rPr>
          <w:rFonts w:ascii="Times New Roman" w:hAnsi="Times New Roman" w:cs="Times New Roman"/>
          <w:color w:val="auto"/>
          <w:sz w:val="24"/>
          <w:szCs w:val="24"/>
        </w:rPr>
        <w:t>NQ-[Zn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55"/>
    </w:p>
    <w:tbl>
      <w:tblPr>
        <w:tblStyle w:val="a5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5"/>
        <w:gridCol w:w="1272"/>
        <w:gridCol w:w="6181"/>
      </w:tblGrid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93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09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9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68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38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06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9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10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3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2%), 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8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5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71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9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70.8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1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8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65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3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67%), 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15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1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61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7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4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7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84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51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71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8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51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6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1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29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6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6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2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55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2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3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9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2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1733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1%), 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46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4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9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7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3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1%), 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30%), 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41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3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8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3.2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7%), 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2%), H-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6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91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0.8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96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5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74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4%), 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9%), 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1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5.8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9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8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1%), H-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6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7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0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0%), 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9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4.8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1%), H-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8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3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0%), 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6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7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7%), H-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7.2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2%), H-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6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3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45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5%), H-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1%), 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2.2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28%), H-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18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4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1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49%), H-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26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1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9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08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3%), 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3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8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52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3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4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0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0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0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6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6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9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8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3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25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9%), 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1%), 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2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1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59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8%), 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4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0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1%), 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7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06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5%), 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1%), H-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2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4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67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4%), H-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32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9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58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59%), H-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3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8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5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8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94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27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3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0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42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29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9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3%), 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12%), 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27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-1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9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0%), 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2%), 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23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3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35%), 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49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6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6 (8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5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6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6%), H-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44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9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7%), 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26%), H-1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2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1%), 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25%), H-1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4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21%), H-1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4%), 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1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48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0%), H-1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7%), 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5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9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5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6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10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5%), 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2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2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5%), 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4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1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6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79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7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5%), 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3%), 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0%), 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27%), 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3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23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24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0%), H-1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5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6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7 (71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32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4%), 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2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1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9%), 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2%), H-1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3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8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43%), 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40%), 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41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2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709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76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05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6%), H-2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8%), 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2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6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8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2%), 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1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8 (4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5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8%), H-2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3%), H-2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9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8 (1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6%), H-2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10%), H-2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2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8 (2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8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6%), 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3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21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0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60%), H-1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9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9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1%), H-1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9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47%), 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7%), H-1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14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8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2%), 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26%), H-1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-1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6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1%), H-2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65%), H-1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7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6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79%), H-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1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5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85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5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7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9%), 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7%), H-1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3%), H-1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2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2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UMO (33%), 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0%), H-20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-13%), H-</w:t>
            </w:r>
            <w:r w:rsidRPr="004A030E">
              <w:rPr>
                <w:rFonts w:ascii="Times New Roman" w:hAnsi="Times New Roman" w:cs="Times New Roman"/>
              </w:rPr>
              <w:lastRenderedPageBreak/>
              <w:t>19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9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02.0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14%), 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9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8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0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34%), H-2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26%), 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0.6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36%), H-2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 (5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0.3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11%), 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4%), 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12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-18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0.2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4%), 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-18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2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78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46%), H-15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3 (-35%), 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-12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4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4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-24%), H-14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31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10 (2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6 (93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7.7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06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27%), H-1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2 (15%), HOMO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9 (29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3.9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71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-10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6 (70%)</w:t>
            </w:r>
          </w:p>
        </w:tc>
      </w:tr>
      <w:tr w:rsidR="00DA5930" w:rsidRPr="004A030E" w:rsidTr="00DA5930">
        <w:tc>
          <w:tcPr>
            <w:tcW w:w="1295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3.1</w:t>
            </w:r>
          </w:p>
        </w:tc>
        <w:tc>
          <w:tcPr>
            <w:tcW w:w="1272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81" w:type="dxa"/>
          </w:tcPr>
          <w:p w:rsidR="00DA5930" w:rsidRPr="004A030E" w:rsidRDefault="00DA593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4 (49%), H-2</w:t>
            </w:r>
            <w:r w:rsidR="005D4FAE" w:rsidRPr="004A030E">
              <w:rPr>
                <w:rFonts w:ascii="Times New Roman" w:hAnsi="Times New Roman" w:cs="Times New Roman"/>
              </w:rPr>
              <w:t>→</w:t>
            </w:r>
            <w:r w:rsidRPr="004A030E">
              <w:rPr>
                <w:rFonts w:ascii="Times New Roman" w:hAnsi="Times New Roman" w:cs="Times New Roman"/>
              </w:rPr>
              <w:t>L+5 (23%)</w:t>
            </w:r>
          </w:p>
        </w:tc>
      </w:tr>
    </w:tbl>
    <w:p w:rsidR="00B92E8A" w:rsidRPr="004A030E" w:rsidRDefault="00B92E8A" w:rsidP="00B92E8A">
      <w:pPr>
        <w:rPr>
          <w:rFonts w:ascii="Times New Roman" w:hAnsi="Times New Roman" w:cs="Times New Roman"/>
          <w:b/>
          <w:bCs/>
          <w:szCs w:val="32"/>
        </w:rPr>
      </w:pPr>
    </w:p>
    <w:p w:rsidR="00B92E8A" w:rsidRPr="004A030E" w:rsidRDefault="007442C3" w:rsidP="007442C3">
      <w:pPr>
        <w:jc w:val="center"/>
        <w:rPr>
          <w:rFonts w:ascii="Times New Roman" w:hAnsi="Times New Roman" w:cs="Times New Roman"/>
          <w:bCs/>
          <w:sz w:val="40"/>
          <w:szCs w:val="40"/>
        </w:rPr>
      </w:pPr>
      <w:r w:rsidRPr="004A030E">
        <w:rPr>
          <w:rFonts w:ascii="Times New Roman" w:hAnsi="Times New Roman" w:cs="Times New Roman"/>
          <w:bCs/>
          <w:noProof/>
          <w:sz w:val="40"/>
          <w:szCs w:val="40"/>
          <w:lang w:val="en-US"/>
        </w:rPr>
        <w:drawing>
          <wp:inline distT="0" distB="0" distL="0" distR="0">
            <wp:extent cx="5041127" cy="3389975"/>
            <wp:effectExtent l="0" t="0" r="0" b="0"/>
            <wp:docPr id="203" name="图片 203" descr="E:\新建文件夹\Desktop\GASSIAN\only-porphyrin series\wxr-2-72\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E:\新建文件夹\Desktop\GASSIAN\only-porphyrin series\wxr-2-72\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73" b="3026"/>
                    <a:stretch/>
                  </pic:blipFill>
                  <pic:spPr bwMode="auto">
                    <a:xfrm>
                      <a:off x="0" y="0"/>
                      <a:ext cx="5041127" cy="338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652039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56" w:name="_Toc418095015"/>
      <w:bookmarkStart w:id="57" w:name="_Toc519512398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20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4973B3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Bar graph (blue) reporting the position of the electronic transitions </w:t>
      </w:r>
      <w:proofErr w:type="spellStart"/>
      <w:r w:rsidR="004973B3"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="004973B3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</w:t>
      </w:r>
      <w:bookmarkEnd w:id="56"/>
      <w:r w:rsidRPr="004A030E">
        <w:rPr>
          <w:rFonts w:ascii="Times New Roman" w:hAnsi="Times New Roman" w:cs="Times New Roman"/>
          <w:color w:val="auto"/>
          <w:sz w:val="24"/>
          <w:szCs w:val="24"/>
        </w:rPr>
        <w:t>NQ-[Zn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4973B3"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="004973B3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57"/>
      <w:r w:rsidR="004973B3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bookmarkStart w:id="58" w:name="_Toc418095016"/>
    </w:p>
    <w:p w:rsidR="00B92E8A" w:rsidRPr="004A030E" w:rsidRDefault="00652039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59" w:name="_Toc519512399"/>
      <w:r w:rsidRPr="004A030E">
        <w:rPr>
          <w:rFonts w:ascii="Times New Roman" w:hAnsi="Times New Roman" w:cs="Times New Roman"/>
          <w:color w:val="auto"/>
          <w:sz w:val="24"/>
          <w:szCs w:val="24"/>
        </w:rPr>
        <w:t>Table S10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4973B3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Atomic contributions for the frontier MO for </w:t>
      </w:r>
      <w:bookmarkEnd w:id="58"/>
      <w:r w:rsidRPr="004A030E">
        <w:rPr>
          <w:rFonts w:ascii="Times New Roman" w:hAnsi="Times New Roman" w:cs="Times New Roman"/>
          <w:color w:val="auto"/>
          <w:sz w:val="24"/>
          <w:szCs w:val="24"/>
        </w:rPr>
        <w:t>NQ-[Zn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59"/>
    </w:p>
    <w:tbl>
      <w:tblPr>
        <w:tblStyle w:val="a5"/>
        <w:tblW w:w="9354" w:type="dxa"/>
        <w:tblLook w:val="04A0" w:firstRow="1" w:lastRow="0" w:firstColumn="1" w:lastColumn="0" w:noHBand="0" w:noVBand="1"/>
      </w:tblPr>
      <w:tblGrid>
        <w:gridCol w:w="2106"/>
        <w:gridCol w:w="678"/>
        <w:gridCol w:w="678"/>
        <w:gridCol w:w="679"/>
        <w:gridCol w:w="814"/>
        <w:gridCol w:w="679"/>
        <w:gridCol w:w="679"/>
        <w:gridCol w:w="679"/>
        <w:gridCol w:w="679"/>
        <w:gridCol w:w="814"/>
        <w:gridCol w:w="869"/>
      </w:tblGrid>
      <w:tr w:rsidR="00B92E8A" w:rsidRPr="004A030E" w:rsidTr="00800D95">
        <w:trPr>
          <w:trHeight w:val="300"/>
        </w:trPr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1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2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3</w:t>
            </w:r>
          </w:p>
        </w:tc>
        <w:tc>
          <w:tcPr>
            <w:tcW w:w="869" w:type="dxa"/>
            <w:noWrap/>
            <w:hideMark/>
          </w:tcPr>
          <w:p w:rsidR="00B92E8A" w:rsidRPr="004A030E" w:rsidRDefault="00B92E8A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L+4</w:t>
            </w:r>
          </w:p>
        </w:tc>
      </w:tr>
      <w:tr w:rsidR="00800D95" w:rsidRPr="004A030E" w:rsidTr="00800D95">
        <w:trPr>
          <w:trHeight w:val="300"/>
        </w:trPr>
        <w:tc>
          <w:tcPr>
            <w:tcW w:w="0" w:type="auto"/>
            <w:noWrap/>
            <w:hideMark/>
          </w:tcPr>
          <w:p w:rsidR="00800D95" w:rsidRPr="004A030E" w:rsidRDefault="00800D95" w:rsidP="00CE6B54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Ethyne-porphyrins</w:t>
            </w:r>
            <w:proofErr w:type="spellEnd"/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00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9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2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0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869" w:type="dxa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2</w:t>
            </w:r>
          </w:p>
        </w:tc>
      </w:tr>
      <w:tr w:rsidR="00800D95" w:rsidRPr="004A030E" w:rsidTr="00800D95">
        <w:trPr>
          <w:trHeight w:val="300"/>
        </w:trPr>
        <w:tc>
          <w:tcPr>
            <w:tcW w:w="0" w:type="auto"/>
            <w:noWrap/>
            <w:hideMark/>
          </w:tcPr>
          <w:p w:rsidR="00800D95" w:rsidRPr="004A030E" w:rsidRDefault="00800D95" w:rsidP="00CE6B54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lang w:val="en-US"/>
              </w:rPr>
              <w:t>naphtoquinone</w:t>
            </w:r>
            <w:proofErr w:type="spellEnd"/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1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1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0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8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3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0" w:type="auto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0</w:t>
            </w:r>
          </w:p>
        </w:tc>
        <w:tc>
          <w:tcPr>
            <w:tcW w:w="869" w:type="dxa"/>
            <w:noWrap/>
            <w:hideMark/>
          </w:tcPr>
          <w:p w:rsidR="00800D95" w:rsidRPr="004A030E" w:rsidRDefault="00800D95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8</w:t>
            </w:r>
          </w:p>
        </w:tc>
      </w:tr>
    </w:tbl>
    <w:p w:rsidR="00B92E8A" w:rsidRPr="004A030E" w:rsidRDefault="00B92E8A" w:rsidP="007442C3">
      <w:pPr>
        <w:rPr>
          <w:rFonts w:ascii="Times New Roman" w:hAnsi="Times New Roman" w:cs="Times New Roman"/>
          <w:b/>
          <w:szCs w:val="32"/>
        </w:rPr>
      </w:pPr>
    </w:p>
    <w:p w:rsidR="00B92E8A" w:rsidRPr="004A030E" w:rsidRDefault="00CA6843" w:rsidP="008434FA">
      <w:pPr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t>NQ-[S]-[Zn]-[S]-NQ</w:t>
      </w:r>
      <w:r w:rsidR="008434FA" w:rsidRPr="004A030E">
        <w:rPr>
          <w:rFonts w:ascii="Times New Roman" w:hAnsi="Times New Roman" w:cs="Times New Roman"/>
        </w:rPr>
        <w:object w:dxaOrig="7910" w:dyaOrig="4913">
          <v:shape id="_x0000_i1028" type="#_x0000_t75" style="width:395.7pt;height:245.45pt" o:ole="">
            <v:imagedata r:id="rId82" o:title=""/>
          </v:shape>
          <o:OLEObject Type="Embed" ProgID="ChemDraw.Document.6.0" ShapeID="_x0000_i1028" DrawAspect="Content" ObjectID="_1593446290" r:id="rId83"/>
        </w:object>
      </w:r>
    </w:p>
    <w:p w:rsidR="00B92E8A" w:rsidRPr="004A030E" w:rsidRDefault="00540C32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0" w:name="_Toc418095017"/>
      <w:bookmarkStart w:id="61" w:name="_Toc519512400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CA6843" w:rsidRPr="004A030E">
        <w:rPr>
          <w:rFonts w:ascii="Times New Roman" w:hAnsi="Times New Roman" w:cs="Times New Roman"/>
          <w:color w:val="auto"/>
          <w:sz w:val="24"/>
          <w:szCs w:val="24"/>
        </w:rPr>
        <w:t>21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Structur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r w:rsidR="00CA6843" w:rsidRPr="004A030E">
        <w:rPr>
          <w:rFonts w:ascii="Times New Roman" w:hAnsi="Times New Roman" w:cs="Times New Roman"/>
          <w:color w:val="auto"/>
          <w:sz w:val="24"/>
          <w:szCs w:val="24"/>
        </w:rPr>
        <w:t>NQ-[S]-[Zn]-[S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60"/>
      <w:bookmarkEnd w:id="61"/>
    </w:p>
    <w:p w:rsidR="00B92E8A" w:rsidRPr="004A030E" w:rsidRDefault="003B373B" w:rsidP="00540C32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4905954" cy="2504661"/>
            <wp:effectExtent l="0" t="0" r="9525" b="0"/>
            <wp:docPr id="204" name="图片 204" descr="E:\新建文件夹\Desktop\GASSIAN\saifen-porphyrin series\opt\2-72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E:\新建文件夹\Desktop\GASSIAN\saifen-porphyrin series\opt\2-72MO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52" t="9361" r="2017" b="18722"/>
                    <a:stretch/>
                  </pic:blipFill>
                  <pic:spPr bwMode="auto">
                    <a:xfrm>
                      <a:off x="0" y="0"/>
                      <a:ext cx="4906583" cy="2504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540C32">
      <w:pPr>
        <w:jc w:val="center"/>
        <w:rPr>
          <w:rFonts w:ascii="Times New Roman" w:hAnsi="Times New Roman" w:cs="Times New Roman"/>
          <w:bCs/>
          <w:sz w:val="40"/>
          <w:szCs w:val="40"/>
        </w:rPr>
      </w:pPr>
    </w:p>
    <w:p w:rsidR="00B92E8A" w:rsidRPr="004A030E" w:rsidRDefault="00CA6843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2" w:name="_Toc418095018"/>
      <w:bookmarkStart w:id="63" w:name="_Toc519512401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22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540C3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</w:t>
      </w:r>
      <w:proofErr w:type="spellStart"/>
      <w:r w:rsidR="00540C32" w:rsidRPr="004A030E">
        <w:rPr>
          <w:rFonts w:ascii="Times New Roman" w:hAnsi="Times New Roman" w:cs="Times New Roman"/>
          <w:color w:val="auto"/>
          <w:sz w:val="24"/>
          <w:szCs w:val="24"/>
        </w:rPr>
        <w:t>of</w:t>
      </w:r>
      <w:bookmarkEnd w:id="62"/>
      <w:r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-[S]-[Zn]-[S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63"/>
    </w:p>
    <w:p w:rsidR="00B92E8A" w:rsidRPr="004A030E" w:rsidRDefault="00B92E8A" w:rsidP="00B92E8A">
      <w:pPr>
        <w:rPr>
          <w:rFonts w:ascii="Times New Roman" w:hAnsi="Times New Roman" w:cs="Times New Roman"/>
          <w:sz w:val="24"/>
          <w:szCs w:val="24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Cs w:val="32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964B74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729022" cy="900000"/>
            <wp:effectExtent l="0" t="0" r="0" b="0"/>
            <wp:docPr id="206" name="图片 206" descr="E:\新建文件夹\Desktop\GASSIAN\saifen-porphyrin series\opt\2-72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E:\新建文件夹\Desktop\GASSIAN\saifen-porphyrin series\opt\2-72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66" t="9361" r="2161" b="18265"/>
                    <a:stretch/>
                  </pic:blipFill>
                  <pic:spPr bwMode="auto">
                    <a:xfrm>
                      <a:off x="0" y="0"/>
                      <a:ext cx="1729022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(-0.2154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C59E1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62620" cy="900000"/>
            <wp:effectExtent l="0" t="0" r="0" b="0"/>
            <wp:docPr id="207" name="图片 207" descr="E:\新建文件夹\Desktop\GASSIAN\saifen-porphyrin series\opt\2-72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E:\新建文件夹\Desktop\GASSIAN\saifen-porphyrin series\opt\2-72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2" t="9817" r="2016" b="18721"/>
                    <a:stretch/>
                  </pic:blipFill>
                  <pic:spPr bwMode="auto">
                    <a:xfrm>
                      <a:off x="0" y="0"/>
                      <a:ext cx="1762620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3 (-0.2007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C59E1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76774" cy="900000"/>
            <wp:effectExtent l="0" t="0" r="0" b="0"/>
            <wp:docPr id="208" name="图片 208" descr="E:\新建文件夹\Desktop\GASSIAN\saifen-porphyrin series\opt\2-72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E:\新建文件夹\Desktop\GASSIAN\saifen-porphyrin series\opt\2-72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2" t="9817" r="2161" b="19406"/>
                    <a:stretch/>
                  </pic:blipFill>
                  <pic:spPr bwMode="auto">
                    <a:xfrm>
                      <a:off x="0" y="0"/>
                      <a:ext cx="1776774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2 (-0.19737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C59E1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83693" cy="1008000"/>
            <wp:effectExtent l="0" t="0" r="0" b="0"/>
            <wp:docPr id="209" name="图片 209" descr="E:\新建文件夹\Desktop\GASSIAN\saifen-porphyrin series\opt\2-72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E:\新建文件夹\Desktop\GASSIAN\saifen-porphyrin series\opt\2-72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2" t="9818" r="1872" b="18950"/>
                    <a:stretch/>
                  </pic:blipFill>
                  <pic:spPr bwMode="auto">
                    <a:xfrm>
                      <a:off x="0" y="0"/>
                      <a:ext cx="1983693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1 (-0.1911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C59E1" w:rsidP="00912B8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83588" cy="1008000"/>
            <wp:effectExtent l="0" t="0" r="0" b="0"/>
            <wp:docPr id="210" name="图片 210" descr="E:\新建文件夹\Desktop\GASSIAN\saifen-porphyrin series\opt\2-72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E:\新建文件夹\Desktop\GASSIAN\saifen-porphyrin series\opt\2-72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86" t="10046" r="2307" b="18950"/>
                    <a:stretch/>
                  </pic:blipFill>
                  <pic:spPr bwMode="auto">
                    <a:xfrm>
                      <a:off x="0" y="0"/>
                      <a:ext cx="1983588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Default="00AA12CD" w:rsidP="00912B8B">
      <w:pPr>
        <w:jc w:val="center"/>
        <w:rPr>
          <w:rFonts w:ascii="Times New Roman" w:hAnsi="Times New Roman" w:cs="Times New Roman" w:hint="eastAsia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OMO (-0.1745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275800" w:rsidRPr="004A030E" w:rsidRDefault="00275800" w:rsidP="00912B8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92E8A" w:rsidRPr="004A030E" w:rsidRDefault="00912B8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755555" cy="900000"/>
            <wp:effectExtent l="0" t="0" r="0" b="0"/>
            <wp:docPr id="211" name="图片 211" descr="E:\新建文件夹\Desktop\GASSIAN\saifen-porphyrin series\opt\2-72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E:\新建文件夹\Desktop\GASSIAN\saifen-porphyrin series\opt\2-72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48" t="10045" r="1147" b="15982"/>
                    <a:stretch/>
                  </pic:blipFill>
                  <pic:spPr bwMode="auto">
                    <a:xfrm>
                      <a:off x="0" y="0"/>
                      <a:ext cx="1755555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UMO (-0.10696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912B8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49846" cy="900000"/>
            <wp:effectExtent l="0" t="0" r="0" b="0"/>
            <wp:docPr id="212" name="图片 212" descr="E:\新建文件夹\Desktop\GASSIAN\saifen-porphyrin series\opt\2-72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E:\新建文件夹\Desktop\GASSIAN\saifen-porphyrin series\opt\2-72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38" t="10274" r="1437" b="15982"/>
                    <a:stretch/>
                  </pic:blipFill>
                  <pic:spPr bwMode="auto">
                    <a:xfrm>
                      <a:off x="0" y="0"/>
                      <a:ext cx="1749846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1 (-0.1061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912B8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40379" cy="900000"/>
            <wp:effectExtent l="0" t="0" r="0" b="0"/>
            <wp:docPr id="213" name="图片 213" descr="E:\新建文件夹\Desktop\GASSIAN\saifen-porphyrin series\opt\2-72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E:\新建文件夹\Desktop\GASSIAN\saifen-porphyrin series\opt\2-72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21" t="9818" r="1727" b="17808"/>
                    <a:stretch/>
                  </pic:blipFill>
                  <pic:spPr bwMode="auto">
                    <a:xfrm>
                      <a:off x="0" y="0"/>
                      <a:ext cx="1740379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2 (-0.1010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912B8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64638" cy="1008000"/>
            <wp:effectExtent l="0" t="0" r="0" b="0"/>
            <wp:docPr id="214" name="图片 214" descr="E:\新建文件夹\Desktop\GASSIAN\saifen-porphyrin series\opt\2-72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E:\新建文件夹\Desktop\GASSIAN\saifen-porphyrin series\opt\2-72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2" t="9589" r="2161" b="18722"/>
                    <a:stretch/>
                  </pic:blipFill>
                  <pic:spPr bwMode="auto">
                    <a:xfrm>
                      <a:off x="0" y="0"/>
                      <a:ext cx="1964638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AA12CD" w:rsidP="00B92E8A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40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912B8B" w:rsidP="00B92E8A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86735" cy="1008000"/>
            <wp:effectExtent l="0" t="0" r="0" b="0"/>
            <wp:docPr id="215" name="图片 215" descr="E:\新建文件夹\Desktop\GASSIAN\saifen-porphyrin series\opt\2-72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E:\新建文件夹\Desktop\GASSIAN\saifen-porphyrin series\opt\2-72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87" t="10502" r="2451" b="18722"/>
                    <a:stretch/>
                  </pic:blipFill>
                  <pic:spPr bwMode="auto">
                    <a:xfrm>
                      <a:off x="0" y="0"/>
                      <a:ext cx="1986735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2B8B" w:rsidRDefault="00B92E8A" w:rsidP="00275800">
      <w:pPr>
        <w:jc w:val="center"/>
        <w:rPr>
          <w:rFonts w:ascii="Times New Roman" w:hAnsi="Times New Roman" w:cs="Times New Roman" w:hint="eastAsia"/>
          <w:b/>
          <w:color w:val="000000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</w:t>
      </w:r>
      <w:r w:rsidR="00AA12CD" w:rsidRPr="004A030E">
        <w:rPr>
          <w:rFonts w:ascii="Times New Roman" w:hAnsi="Times New Roman" w:cs="Times New Roman"/>
          <w:noProof/>
          <w:sz w:val="24"/>
          <w:szCs w:val="24"/>
        </w:rPr>
        <w:t xml:space="preserve">  (-0.06708</w:t>
      </w:r>
      <w:r w:rsidRPr="004A030E">
        <w:rPr>
          <w:rFonts w:ascii="Times New Roman" w:hAnsi="Times New Roman" w:cs="Times New Roman"/>
          <w:noProof/>
          <w:sz w:val="24"/>
          <w:szCs w:val="24"/>
        </w:rPr>
        <w:t>)</w:t>
      </w:r>
      <w:bookmarkStart w:id="64" w:name="_Toc418095019"/>
    </w:p>
    <w:p w:rsidR="00275800" w:rsidRDefault="00275800" w:rsidP="00275800">
      <w:pPr>
        <w:jc w:val="center"/>
        <w:rPr>
          <w:rFonts w:ascii="Times New Roman" w:hAnsi="Times New Roman" w:cs="Times New Roman" w:hint="eastAsia"/>
          <w:b/>
          <w:color w:val="000000"/>
          <w:sz w:val="24"/>
          <w:szCs w:val="24"/>
        </w:rPr>
      </w:pPr>
    </w:p>
    <w:p w:rsidR="00275800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275800" w:rsidSect="00912B8B">
          <w:footerReference w:type="default" r:id="rId95"/>
          <w:pgSz w:w="12240" w:h="15840"/>
          <w:pgMar w:top="1440" w:right="1800" w:bottom="1440" w:left="1800" w:header="708" w:footer="708" w:gutter="0"/>
          <w:cols w:num="2" w:space="708"/>
          <w:docGrid w:linePitch="360"/>
        </w:sectPr>
      </w:pPr>
      <w:bookmarkStart w:id="65" w:name="_Toc519512402"/>
    </w:p>
    <w:p w:rsidR="00275800" w:rsidRPr="004A030E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Figure S23. Representations of the frontier MO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ofNQ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-[S]-[Zn]-[S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NQ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O energies are in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65"/>
    </w:p>
    <w:p w:rsidR="00275800" w:rsidRPr="00275800" w:rsidRDefault="00275800" w:rsidP="00275800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  <w:sectPr w:rsidR="00275800" w:rsidRPr="00275800" w:rsidSect="00275800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CA6843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66" w:name="_Toc418095020"/>
      <w:bookmarkStart w:id="67" w:name="_Toc519512403"/>
      <w:bookmarkEnd w:id="64"/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11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Computed positions of</w:t>
      </w:r>
      <w:r w:rsidR="00CE6B54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electronic transitions, oscillator strength (f), an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ajor contributions of the </w:t>
      </w:r>
      <w:bookmarkEnd w:id="66"/>
      <w:r w:rsidRPr="004A030E">
        <w:rPr>
          <w:rFonts w:ascii="Times New Roman" w:hAnsi="Times New Roman" w:cs="Times New Roman"/>
          <w:color w:val="auto"/>
          <w:sz w:val="24"/>
          <w:szCs w:val="24"/>
        </w:rPr>
        <w:t>NQ-[S]-[Zn]-[S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67"/>
      <w:proofErr w:type="gramEnd"/>
    </w:p>
    <w:tbl>
      <w:tblPr>
        <w:tblpPr w:leftFromText="180" w:rightFromText="180" w:vertAnchor="text" w:horzAnchor="margin" w:tblpY="232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1314"/>
        <w:gridCol w:w="6158"/>
      </w:tblGrid>
      <w:tr w:rsidR="0091760B" w:rsidRPr="004A030E" w:rsidTr="0091760B">
        <w:trPr>
          <w:trHeight w:val="340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78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722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86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46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7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9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02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65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2 (89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1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1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13%), H-1→LUMO (77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0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UMO (-10%), H-2→L+2 (26%), HOMO→L+3 (6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12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2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15%), H-1→L+1 (7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62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2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2 (9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4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3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26%), H-2→LUMO (45%), H-2→L+1 (1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3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7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39%), H-2→LUMO (-14%), H-2→L+1 (-3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0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UMO (-28%), H-2→L+1 (6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4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73%), H-1→LUMO (-16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08.3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58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2 (73%), H-2→L+3 (-1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87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9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2 (56%), HOMO→L+3 (-3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2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2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-41%), HOMO→L+4 (5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2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8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55%), HOMO→L+4 (4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1.8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UMO (52%), H-4→L+2 (-4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5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0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46%), H-5→L+2 (-29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1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660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2 (12%), H-2→L+3 (42%), HOMO→L+5 (-2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0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7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51%), H-5→L+1 (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7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9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26%), H-5→L+2 (18%), H-4→L+1 (-1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5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36%), H-15→L+1 (37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4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-26%), H-14→L+1 (4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7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15%), H-4→L+1 (66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4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UMO (39%), H-4→L+2 (4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1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7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6.8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-10%), H-5→LUMO (42%), H-5→L+2 (37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3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7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9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276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-10%), H-3→L+3 (6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3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34%), H-7→L+2 (-33%), HOMO→L+5 (17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1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39%), H-8→L+2 (4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6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12%), H-7→LUMO (-15%), HOMO→L+5 (3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4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-20%), H-10→L+2 (6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2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-12%), H-7→L+1 (1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1.8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3 (8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1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+1 (1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97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54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3 (25%), H-1→L+4 (5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5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5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3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1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3 (38%), H-1→L+4 (-1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0.8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38%), H-7→L+1 (-11%), H-7→L+2 (1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0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6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51%), H-7→LUMO (-15%), H-7→L+2 (-19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43%), H-8→L+2 (36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6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9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6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19%), H-9→L+1 (5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5.8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38%), H-9→L+1 (-2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5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-21%), H-13→L+2 (50%), H-6→L+3 (-16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3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6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-27%), H-11→L+2 (58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0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-14%), H-12→L+2 (30%), H-3→L+4 (39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2 (10%), H-8→L+3 (14%), H-6→L+3 (6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6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14%), H-12→L+2 (-23%), H-3→L+4 (34%), H-1→L+5 (1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5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37%), H-7→L+3 (3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3 (71%), H-6→L+3 (-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1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9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7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-19%), H-7→L+3 (4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3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4 (-12%), H-1→L+5 (62%), HOMO→L+6 (1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5 (-12%), HOMO→L+6 (58%), HOMO→L+8 (-1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17%), H-10→L+1 (7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9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52%), H-10→L+1 (-21%), H-10→L+2 (18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9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51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5 (9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3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5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6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20%), H-12→L+2 (1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-10%), H-11→LUMO (13%), H-11→L+1 (48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30%), H-11→LUMO (-14%), H-11→L+1 (17%), HOMO→L+7 (-16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14%), HOMO→L+7 (3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6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25%), H-22→L+1 (17%), HOMO→L+8 (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+1 (-16%), H-21→L+1 (-11%), H-18→LUMO (22%), HOMO→L+7 (-1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28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+1 (11%), H-22→LUMO (14%), H-21→LUMO (-14%), H-18→L+1 (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-10%), H-21→L+1 (12%), H-18→L+1 (12%), HOMO→L+8 (1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6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18%), H-13→L+1 (28%), H-11→LUMO (2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-10%), H-22→L+1 (-12%), H-12→LUMO (-10%), HOMO→L+8 (3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37%), H-13→L+1 (-20%), H-13→L+2 (16%), H-11→L+1 (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-16%), H-17→L+2 (36%), H-11→L+3 (16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34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8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1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3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1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3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31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5 (68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4 (87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4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34%), H-9→L+3 (-12%), H-5→L+4 (3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3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-14%), H-5→L+4 (64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5.8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8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19%), H-9→L+3 (6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5.1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3 (8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8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3 (9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6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2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79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-12%), H-16→L+2 (18%), H-15→LUMO (-13%), H-15→L+1 (12%), H-14→LUMO (-13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5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27%), H-15→L+1 (-14%), H-14→LUMO (-26%), H-14→L+1 (-19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6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-15%), H-16→L+2 (17%), H-15→L+1 (-11%), H-14→LUMO (2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7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6 (50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54%), H-19→L+2 (-2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3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0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-13%), H-24→LUMO (38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40%), H-25→L+1 (-12%), H-24→LUMO (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38%), H-20→L+2 (-28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36%), H-15→L+2 (-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30%), H-15→L+2 (39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1.9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10%), H-15→L+2 (-18%), H-14→L+1 (11%), H-14→L+2 (47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1.4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22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15%), H-16→L+1 (24%), H-1→L+6 (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1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2 (20%), H-14→L+2 (-21%), H-1→L+7 (2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0.2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39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41%), H-17→L+2 (25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8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5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9 (52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8.3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3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0 (38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8.0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6→L+2 (10%), H-32→L+2 (-11%), H-31→LUMO (-10%), H-31→L+2 (13%), HOMO→L+9 (-11%)</w:t>
            </w:r>
          </w:p>
        </w:tc>
      </w:tr>
      <w:tr w:rsidR="0091760B" w:rsidRPr="004A030E" w:rsidTr="0091760B">
        <w:trPr>
          <w:trHeight w:val="308"/>
        </w:trPr>
        <w:tc>
          <w:tcPr>
            <w:tcW w:w="138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7.7</w:t>
            </w:r>
          </w:p>
        </w:tc>
        <w:tc>
          <w:tcPr>
            <w:tcW w:w="1314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4</w:t>
            </w:r>
          </w:p>
        </w:tc>
        <w:tc>
          <w:tcPr>
            <w:tcW w:w="6158" w:type="dxa"/>
            <w:shd w:val="clear" w:color="auto" w:fill="auto"/>
            <w:noWrap/>
            <w:hideMark/>
          </w:tcPr>
          <w:p w:rsidR="0091760B" w:rsidRPr="004A030E" w:rsidRDefault="0091760B" w:rsidP="0091760B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1→LUMO (-13%), H-31→L+2 (18%)</w:t>
            </w:r>
          </w:p>
        </w:tc>
      </w:tr>
    </w:tbl>
    <w:p w:rsidR="00B92E8A" w:rsidRPr="004A030E" w:rsidRDefault="00B92E8A" w:rsidP="00CE6B54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  <w:vertAlign w:val="subscript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sz w:val="24"/>
          <w:szCs w:val="24"/>
        </w:rPr>
      </w:pPr>
    </w:p>
    <w:p w:rsidR="00B92E8A" w:rsidRPr="004A030E" w:rsidRDefault="005C51CF" w:rsidP="0091760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486400" cy="4140679"/>
            <wp:effectExtent l="0" t="0" r="0" b="0"/>
            <wp:docPr id="205" name="图片 205" descr="E:\新建文件夹\Desktop\GASSIAN\saifen-porphyrin series\tddft\2-72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E:\新建文件夹\Desktop\GASSIAN\saifen-porphyrin series\tddft\2-72gausssum2.2\Graph1.bmp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140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E8A" w:rsidRPr="004A030E" w:rsidRDefault="00507459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68" w:name="_Toc418095021"/>
      <w:bookmarkStart w:id="69" w:name="_Toc519512404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2</w:t>
      </w:r>
      <w:r w:rsidR="00CA6843" w:rsidRPr="004A030E">
        <w:rPr>
          <w:rFonts w:ascii="Times New Roman" w:hAnsi="Times New Roman" w:cs="Times New Roman"/>
          <w:color w:val="auto"/>
          <w:sz w:val="24"/>
          <w:szCs w:val="24"/>
        </w:rPr>
        <w:t>4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68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</w:t>
      </w:r>
      <w:r w:rsidR="00CA6843" w:rsidRPr="004A030E">
        <w:rPr>
          <w:rFonts w:ascii="Times New Roman" w:hAnsi="Times New Roman" w:cs="Times New Roman"/>
          <w:color w:val="auto"/>
          <w:sz w:val="24"/>
          <w:szCs w:val="24"/>
        </w:rPr>
        <w:t>NQ-[S]-[Zn]-[S]-</w:t>
      </w:r>
      <w:proofErr w:type="spellStart"/>
      <w:r w:rsidR="00CA6843"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69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B92E8A" w:rsidRPr="004A030E" w:rsidRDefault="00B92E8A" w:rsidP="00B92E8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B92E8A" w:rsidRPr="004A030E" w:rsidRDefault="00B92E8A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0" w:name="_Toc418095022"/>
      <w:bookmarkStart w:id="71" w:name="_Toc519512405"/>
      <w:r w:rsidRPr="004A030E">
        <w:rPr>
          <w:rFonts w:ascii="Times New Roman" w:hAnsi="Times New Roman" w:cs="Times New Roman"/>
          <w:color w:val="auto"/>
          <w:sz w:val="24"/>
          <w:szCs w:val="24"/>
        </w:rPr>
        <w:t>Table S1</w:t>
      </w:r>
      <w:r w:rsidR="00CA6843" w:rsidRPr="004A030E">
        <w:rPr>
          <w:rFonts w:ascii="Times New Roman" w:hAnsi="Times New Roman" w:cs="Times New Roman"/>
          <w:color w:val="auto"/>
          <w:sz w:val="24"/>
          <w:szCs w:val="24"/>
        </w:rPr>
        <w:t>2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507459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Atomic contributions for the frontier MO for </w:t>
      </w:r>
      <w:bookmarkEnd w:id="70"/>
      <w:r w:rsidR="00CA6843" w:rsidRPr="004A030E">
        <w:rPr>
          <w:rFonts w:ascii="Times New Roman" w:hAnsi="Times New Roman" w:cs="Times New Roman"/>
          <w:color w:val="auto"/>
          <w:sz w:val="24"/>
          <w:szCs w:val="24"/>
        </w:rPr>
        <w:t>NQ-[S]-[Zn]-[S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71"/>
    </w:p>
    <w:tbl>
      <w:tblPr>
        <w:tblStyle w:val="a5"/>
        <w:tblW w:w="9457" w:type="dxa"/>
        <w:tblLook w:val="04A0" w:firstRow="1" w:lastRow="0" w:firstColumn="1" w:lastColumn="0" w:noHBand="0" w:noVBand="1"/>
      </w:tblPr>
      <w:tblGrid>
        <w:gridCol w:w="2434"/>
        <w:gridCol w:w="658"/>
        <w:gridCol w:w="658"/>
        <w:gridCol w:w="790"/>
        <w:gridCol w:w="658"/>
        <w:gridCol w:w="658"/>
        <w:gridCol w:w="658"/>
        <w:gridCol w:w="658"/>
        <w:gridCol w:w="658"/>
        <w:gridCol w:w="790"/>
        <w:gridCol w:w="837"/>
      </w:tblGrid>
      <w:tr w:rsidR="00C576CC" w:rsidRPr="004A030E" w:rsidTr="001C4DB0">
        <w:trPr>
          <w:trHeight w:val="300"/>
        </w:trPr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H-4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H-3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H-2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H-1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H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L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L+1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L+2</w:t>
            </w:r>
          </w:p>
        </w:tc>
        <w:tc>
          <w:tcPr>
            <w:tcW w:w="0" w:type="auto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L+3</w:t>
            </w:r>
          </w:p>
        </w:tc>
        <w:tc>
          <w:tcPr>
            <w:tcW w:w="837" w:type="dxa"/>
            <w:noWrap/>
            <w:hideMark/>
          </w:tcPr>
          <w:p w:rsidR="00B92E8A" w:rsidRPr="004A030E" w:rsidRDefault="00B92E8A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L+4</w:t>
            </w:r>
          </w:p>
        </w:tc>
      </w:tr>
      <w:tr w:rsidR="001C4DB0" w:rsidRPr="004A030E" w:rsidTr="001C4DB0">
        <w:trPr>
          <w:trHeight w:val="300"/>
        </w:trPr>
        <w:tc>
          <w:tcPr>
            <w:tcW w:w="0" w:type="auto"/>
            <w:noWrap/>
            <w:hideMark/>
          </w:tcPr>
          <w:p w:rsidR="001C4DB0" w:rsidRPr="004A030E" w:rsidRDefault="001C4DB0" w:rsidP="00507459">
            <w:pPr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hAnsi="Times New Roman" w:cs="Times New Roman"/>
                <w:bCs/>
                <w:color w:val="000000"/>
              </w:rPr>
              <w:t>2</w:t>
            </w: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*</w:t>
            </w:r>
            <w:proofErr w:type="spellStart"/>
            <w:r w:rsidRPr="004A030E">
              <w:rPr>
                <w:rFonts w:ascii="Times New Roman" w:hAnsi="Times New Roman" w:cs="Times New Roman"/>
                <w:bCs/>
                <w:color w:val="000000"/>
              </w:rPr>
              <w:t>thiopene</w:t>
            </w: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-porphyrins</w:t>
            </w:r>
            <w:proofErr w:type="spellEnd"/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7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0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7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7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1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837" w:type="dxa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1</w:t>
            </w:r>
          </w:p>
        </w:tc>
      </w:tr>
      <w:tr w:rsidR="001C4DB0" w:rsidRPr="004A030E" w:rsidTr="001C4DB0">
        <w:trPr>
          <w:trHeight w:val="300"/>
        </w:trPr>
        <w:tc>
          <w:tcPr>
            <w:tcW w:w="0" w:type="auto"/>
            <w:noWrap/>
            <w:hideMark/>
          </w:tcPr>
          <w:p w:rsidR="001C4DB0" w:rsidRPr="004A030E" w:rsidRDefault="001C4DB0" w:rsidP="00507459">
            <w:pPr>
              <w:rPr>
                <w:rFonts w:ascii="Times New Roman" w:hAnsi="Times New Roman" w:cs="Times New Roman"/>
                <w:bCs/>
                <w:color w:val="000000"/>
              </w:rPr>
            </w:pPr>
            <w:r w:rsidRPr="004A030E">
              <w:rPr>
                <w:rFonts w:ascii="Times New Roman" w:hAnsi="Times New Roman" w:cs="Times New Roman"/>
                <w:bCs/>
                <w:color w:val="000000"/>
              </w:rPr>
              <w:t>2</w:t>
            </w:r>
            <w:r w:rsidRPr="004A030E">
              <w:rPr>
                <w:rFonts w:ascii="Times New Roman" w:eastAsia="Times New Roman" w:hAnsi="Times New Roman" w:cs="Times New Roman"/>
                <w:bCs/>
                <w:color w:val="000000"/>
              </w:rPr>
              <w:t>*</w:t>
            </w:r>
            <w:proofErr w:type="spellStart"/>
            <w:r w:rsidRPr="004A030E">
              <w:rPr>
                <w:rFonts w:ascii="Times New Roman" w:eastAsia="Times New Roman" w:hAnsi="Times New Roman" w:cs="Times New Roman"/>
                <w:bCs/>
                <w:color w:val="000000"/>
                <w:lang w:val="en-US"/>
              </w:rPr>
              <w:t>naphtoquinone</w:t>
            </w:r>
            <w:proofErr w:type="spellEnd"/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0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3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3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4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8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0" w:type="auto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837" w:type="dxa"/>
            <w:noWrap/>
            <w:hideMark/>
          </w:tcPr>
          <w:p w:rsidR="001C4DB0" w:rsidRPr="004A030E" w:rsidRDefault="001C4DB0" w:rsidP="003B373B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</w:t>
            </w:r>
          </w:p>
        </w:tc>
      </w:tr>
    </w:tbl>
    <w:p w:rsidR="00B92E8A" w:rsidRPr="004A030E" w:rsidRDefault="00B92E8A" w:rsidP="00B92E8A">
      <w:pPr>
        <w:rPr>
          <w:rFonts w:ascii="Times New Roman" w:hAnsi="Times New Roman" w:cs="Times New Roman"/>
          <w:sz w:val="20"/>
          <w:szCs w:val="20"/>
          <w:lang w:val="en-US"/>
        </w:rPr>
        <w:sectPr w:rsidR="00B92E8A" w:rsidRPr="004A030E" w:rsidSect="00912B8B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B92E8A" w:rsidP="00B92E8A">
      <w:pPr>
        <w:rPr>
          <w:rFonts w:ascii="Times New Roman" w:hAnsi="Times New Roman" w:cs="Times New Roman"/>
          <w:b/>
          <w:bCs/>
          <w:sz w:val="20"/>
          <w:szCs w:val="20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B92E8A" w:rsidRPr="004A030E" w:rsidRDefault="00075E78" w:rsidP="00C576C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NQ-[B-Zn]-NQ</w:t>
      </w:r>
    </w:p>
    <w:tbl>
      <w:tblPr>
        <w:tblpPr w:leftFromText="180" w:rightFromText="180" w:vertAnchor="text" w:tblpY="1"/>
        <w:tblOverlap w:val="never"/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994"/>
        <w:gridCol w:w="1994"/>
      </w:tblGrid>
      <w:tr w:rsidR="00B92E8A" w:rsidRPr="004A030E" w:rsidTr="00B92E8A">
        <w:trPr>
          <w:trHeight w:val="182"/>
        </w:trPr>
        <w:tc>
          <w:tcPr>
            <w:tcW w:w="1994" w:type="dxa"/>
          </w:tcPr>
          <w:p w:rsidR="00B92E8A" w:rsidRPr="004A030E" w:rsidRDefault="00B92E8A" w:rsidP="00C576CC">
            <w:pPr>
              <w:jc w:val="center"/>
              <w:rPr>
                <w:rFonts w:ascii="Times New Roman" w:hAnsi="Times New Roman" w:cs="Times New Roman"/>
                <w:szCs w:val="32"/>
              </w:rPr>
            </w:pPr>
          </w:p>
        </w:tc>
        <w:tc>
          <w:tcPr>
            <w:tcW w:w="1994" w:type="dxa"/>
          </w:tcPr>
          <w:p w:rsidR="00B92E8A" w:rsidRPr="004A030E" w:rsidRDefault="00B92E8A" w:rsidP="00C576CC">
            <w:pPr>
              <w:jc w:val="center"/>
              <w:rPr>
                <w:rFonts w:ascii="Times New Roman" w:hAnsi="Times New Roman" w:cs="Times New Roman"/>
                <w:szCs w:val="32"/>
              </w:rPr>
            </w:pPr>
          </w:p>
        </w:tc>
      </w:tr>
    </w:tbl>
    <w:p w:rsidR="00B92E8A" w:rsidRPr="004A030E" w:rsidRDefault="00B92E8A" w:rsidP="00A64B21">
      <w:pPr>
        <w:jc w:val="center"/>
        <w:rPr>
          <w:rFonts w:ascii="Times New Roman" w:hAnsi="Times New Roman" w:cs="Times New Roman"/>
          <w:b/>
          <w:color w:val="000000"/>
          <w:szCs w:val="32"/>
        </w:rPr>
      </w:pPr>
      <w:r w:rsidRPr="004A030E">
        <w:rPr>
          <w:rFonts w:ascii="Times New Roman" w:hAnsi="Times New Roman" w:cs="Times New Roman"/>
          <w:b/>
          <w:color w:val="000000"/>
          <w:sz w:val="40"/>
          <w:szCs w:val="40"/>
        </w:rPr>
        <w:br w:type="textWrapping" w:clear="all"/>
      </w:r>
      <w:r w:rsidR="00A64B21" w:rsidRPr="004A030E">
        <w:rPr>
          <w:rFonts w:ascii="Times New Roman" w:hAnsi="Times New Roman" w:cs="Times New Roman"/>
        </w:rPr>
        <w:object w:dxaOrig="6979" w:dyaOrig="4097">
          <v:shape id="_x0000_i1029" type="#_x0000_t75" style="width:328.7pt;height:192.85pt" o:ole="">
            <v:imagedata r:id="rId97" o:title=""/>
          </v:shape>
          <o:OLEObject Type="Embed" ProgID="ChemDraw.Document.6.0" ShapeID="_x0000_i1029" DrawAspect="Content" ObjectID="_1593446291" r:id="rId98"/>
        </w:object>
      </w:r>
      <w:bookmarkStart w:id="72" w:name="_Toc418095023"/>
    </w:p>
    <w:p w:rsidR="00B92E8A" w:rsidRPr="004A030E" w:rsidRDefault="00C576CC" w:rsidP="00C576CC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A030E">
        <w:rPr>
          <w:rFonts w:ascii="Times New Roman" w:hAnsi="Times New Roman" w:cs="Times New Roman"/>
          <w:b/>
          <w:sz w:val="24"/>
          <w:szCs w:val="24"/>
        </w:rPr>
        <w:t>Figure S2</w:t>
      </w:r>
      <w:r w:rsidR="005C51CF" w:rsidRPr="004A030E">
        <w:rPr>
          <w:rFonts w:ascii="Times New Roman" w:hAnsi="Times New Roman" w:cs="Times New Roman"/>
          <w:b/>
          <w:sz w:val="24"/>
          <w:szCs w:val="24"/>
        </w:rPr>
        <w:t>5</w:t>
      </w:r>
      <w:r w:rsidR="00B92E8A" w:rsidRPr="004A030E">
        <w:rPr>
          <w:rFonts w:ascii="Times New Roman" w:hAnsi="Times New Roman" w:cs="Times New Roman"/>
          <w:b/>
          <w:sz w:val="24"/>
          <w:szCs w:val="24"/>
        </w:rPr>
        <w:t>.</w:t>
      </w:r>
      <w:r w:rsidRPr="004A030E">
        <w:rPr>
          <w:rFonts w:ascii="Times New Roman" w:hAnsi="Times New Roman" w:cs="Times New Roman"/>
          <w:sz w:val="24"/>
          <w:szCs w:val="24"/>
        </w:rPr>
        <w:t>Structure</w:t>
      </w:r>
      <w:r w:rsidR="00B92E8A" w:rsidRPr="004A030E">
        <w:rPr>
          <w:rFonts w:ascii="Times New Roman" w:hAnsi="Times New Roman" w:cs="Times New Roman"/>
          <w:sz w:val="24"/>
          <w:szCs w:val="24"/>
        </w:rPr>
        <w:t xml:space="preserve"> of </w:t>
      </w:r>
      <w:r w:rsidR="0072090D" w:rsidRPr="004A030E">
        <w:rPr>
          <w:rFonts w:ascii="Times New Roman" w:hAnsi="Times New Roman" w:cs="Times New Roman"/>
          <w:b/>
          <w:sz w:val="24"/>
          <w:szCs w:val="24"/>
          <w:lang w:val="en-US"/>
        </w:rPr>
        <w:t>NQ-[B-Zn]-NQ</w:t>
      </w:r>
      <w:r w:rsidR="00B92E8A" w:rsidRPr="004A030E">
        <w:rPr>
          <w:rFonts w:ascii="Times New Roman" w:hAnsi="Times New Roman" w:cs="Times New Roman"/>
          <w:sz w:val="24"/>
          <w:szCs w:val="24"/>
        </w:rPr>
        <w:t>.</w:t>
      </w:r>
      <w:bookmarkEnd w:id="72"/>
    </w:p>
    <w:p w:rsidR="00B92E8A" w:rsidRPr="004A030E" w:rsidRDefault="00692469" w:rsidP="00C576CC">
      <w:pPr>
        <w:jc w:val="center"/>
        <w:rPr>
          <w:rFonts w:ascii="Times New Roman" w:hAnsi="Times New Roman" w:cs="Times New Roman"/>
        </w:rPr>
      </w:pPr>
      <w:r w:rsidRPr="004A030E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5486400" cy="3483119"/>
            <wp:effectExtent l="0" t="0" r="0" b="3175"/>
            <wp:docPr id="9" name="图片 9" descr="E:\新建文件夹\Desktop\GASSIAN\benbing porphyrin series\opt\2-72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新建文件夹\Desktop\GASSIAN\benbing porphyrin series\opt\2-72MO\OPT.tif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483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E8A" w:rsidRPr="004A030E" w:rsidRDefault="00C576CC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3" w:name="_Toc418095024"/>
      <w:bookmarkStart w:id="74" w:name="_Toc519512406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2</w:t>
      </w:r>
      <w:r w:rsidR="005C51CF" w:rsidRPr="004A030E">
        <w:rPr>
          <w:rFonts w:ascii="Times New Roman" w:hAnsi="Times New Roman" w:cs="Times New Roman"/>
          <w:color w:val="auto"/>
          <w:sz w:val="24"/>
          <w:szCs w:val="24"/>
        </w:rPr>
        <w:t>6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of </w:t>
      </w:r>
      <w:bookmarkEnd w:id="73"/>
      <w:r w:rsidR="0072090D" w:rsidRPr="004A030E">
        <w:rPr>
          <w:rFonts w:ascii="Times New Roman" w:hAnsi="Times New Roman" w:cs="Times New Roman"/>
          <w:color w:val="auto"/>
          <w:sz w:val="24"/>
          <w:szCs w:val="24"/>
        </w:rPr>
        <w:t>NQ-[B-Zn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74"/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 w:val="40"/>
          <w:szCs w:val="40"/>
        </w:rPr>
      </w:pPr>
    </w:p>
    <w:p w:rsidR="00B92E8A" w:rsidRPr="004A030E" w:rsidRDefault="00B92E8A" w:rsidP="00B92E8A">
      <w:pPr>
        <w:rPr>
          <w:rFonts w:ascii="Times New Roman" w:hAnsi="Times New Roman" w:cs="Times New Roman"/>
          <w:sz w:val="28"/>
          <w:szCs w:val="28"/>
        </w:rPr>
        <w:sectPr w:rsidR="00B92E8A" w:rsidRPr="004A030E" w:rsidSect="0047503E">
          <w:footerReference w:type="default" r:id="rId100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947645" cy="1188000"/>
            <wp:effectExtent l="0" t="0" r="0" b="0"/>
            <wp:docPr id="11" name="图片 11" descr="E:\新建文件夹\Desktop\GASSIAN\benbing porphyrin series\opt\2-72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新建文件夹\Desktop\GASSIAN\benbing porphyrin series\opt\2-72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22"/>
                    <a:stretch/>
                  </pic:blipFill>
                  <pic:spPr bwMode="auto">
                    <a:xfrm>
                      <a:off x="0" y="0"/>
                      <a:ext cx="1947645" cy="11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141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047953" cy="1188000"/>
            <wp:effectExtent l="0" t="0" r="0" b="0"/>
            <wp:docPr id="12" name="图片 12" descr="E:\新建文件夹\Desktop\GASSIAN\benbing porphyrin series\opt\2-72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新建文件夹\Desktop\GASSIAN\benbing porphyrin series\opt\2-72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22" b="4706"/>
                    <a:stretch/>
                  </pic:blipFill>
                  <pic:spPr bwMode="auto">
                    <a:xfrm>
                      <a:off x="0" y="0"/>
                      <a:ext cx="2047953" cy="11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</w:t>
      </w:r>
      <w:r w:rsidR="0056571F" w:rsidRPr="004A030E">
        <w:rPr>
          <w:rFonts w:ascii="Times New Roman" w:hAnsi="Times New Roman" w:cs="Times New Roman"/>
          <w:sz w:val="24"/>
          <w:szCs w:val="24"/>
        </w:rPr>
        <w:t>20874</w:t>
      </w:r>
      <w:r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00000" cy="1080000"/>
            <wp:effectExtent l="0" t="0" r="0" b="0"/>
            <wp:docPr id="14" name="图片 14" descr="E:\新建文件夹\Desktop\GASSIAN\benbing porphyrin series\opt\2-72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E:\新建文件夹\Desktop\GASSIAN\benbing porphyrin series\opt\2-72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 t="3922" r="2156" b="5491"/>
                    <a:stretch/>
                  </pic:blipFill>
                  <pic:spPr bwMode="auto">
                    <a:xfrm>
                      <a:off x="0" y="0"/>
                      <a:ext cx="180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966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61777" cy="1080000"/>
            <wp:effectExtent l="0" t="0" r="0" b="0"/>
            <wp:docPr id="15" name="图片 15" descr="E:\新建文件夹\Desktop\GASSIAN\benbing porphyrin series\opt\2-72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新建文件夹\Desktop\GASSIAN\benbing porphyrin series\opt\2-72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37" b="5491"/>
                    <a:stretch/>
                  </pic:blipFill>
                  <pic:spPr bwMode="auto">
                    <a:xfrm>
                      <a:off x="0" y="0"/>
                      <a:ext cx="186177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524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792241" cy="1080000"/>
            <wp:effectExtent l="0" t="0" r="0" b="0"/>
            <wp:docPr id="16" name="图片 16" descr="E:\新建文件夹\Desktop\GASSIAN\benbing porphyrin series\opt\2-72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新建文件夹\Desktop\GASSIAN\benbing porphyrin series\opt\2-72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41" t="3921" r="1907" b="5099"/>
                    <a:stretch/>
                  </pic:blipFill>
                  <pic:spPr bwMode="auto">
                    <a:xfrm>
                      <a:off x="0" y="0"/>
                      <a:ext cx="179224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22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047951" cy="1188000"/>
            <wp:effectExtent l="0" t="0" r="0" b="0"/>
            <wp:docPr id="17" name="图片 17" descr="E:\新建文件夹\Desktop\GASSIAN\benbing porphyrin series\opt\2-72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E:\新建文件夹\Desktop\GASSIAN\benbing porphyrin series\opt\2-72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30" b="5098"/>
                    <a:stretch/>
                  </pic:blipFill>
                  <pic:spPr bwMode="auto">
                    <a:xfrm>
                      <a:off x="0" y="0"/>
                      <a:ext cx="2047951" cy="11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60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074665" cy="1188000"/>
            <wp:effectExtent l="0" t="0" r="1905" b="0"/>
            <wp:docPr id="18" name="图片 18" descr="E:\新建文件夹\Desktop\GASSIAN\benbing porphyrin series\opt\2-72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新建文件夹\Desktop\GASSIAN\benbing porphyrin series\opt\2-72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06" b="5098"/>
                    <a:stretch/>
                  </pic:blipFill>
                  <pic:spPr bwMode="auto">
                    <a:xfrm>
                      <a:off x="0" y="0"/>
                      <a:ext cx="2074665" cy="11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51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77895" cy="1080000"/>
            <wp:effectExtent l="0" t="0" r="0" b="0"/>
            <wp:docPr id="19" name="图片 19" descr="E:\新建文件夹\Desktop\GASSIAN\benbing porphyrin series\opt\2-72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E:\新建文件夹\Desktop\GASSIAN\benbing porphyrin series\opt\2-72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29" b="5882"/>
                    <a:stretch/>
                  </pic:blipFill>
                  <pic:spPr bwMode="auto">
                    <a:xfrm>
                      <a:off x="0" y="0"/>
                      <a:ext cx="187789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905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02604" cy="1080000"/>
            <wp:effectExtent l="0" t="0" r="0" b="0"/>
            <wp:docPr id="20" name="图片 20" descr="E:\新建文件夹\Desktop\GASSIAN\benbing porphyrin series\opt\2-72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:\新建文件夹\Desktop\GASSIAN\benbing porphyrin series\opt\2-72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06" b="5882"/>
                    <a:stretch/>
                  </pic:blipFill>
                  <pic:spPr bwMode="auto">
                    <a:xfrm>
                      <a:off x="0" y="0"/>
                      <a:ext cx="190260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01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94296" cy="1080000"/>
            <wp:effectExtent l="0" t="0" r="0" b="0"/>
            <wp:docPr id="21" name="图片 21" descr="E:\新建文件夹\Desktop\GASSIAN\benbing porphyrin series\opt\2-72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E:\新建文件夹\Desktop\GASSIAN\benbing porphyrin series\opt\2-72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05" b="5490"/>
                    <a:stretch/>
                  </pic:blipFill>
                  <pic:spPr bwMode="auto">
                    <a:xfrm>
                      <a:off x="0" y="0"/>
                      <a:ext cx="1894296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56571F" w:rsidP="0056571F">
      <w:pPr>
        <w:jc w:val="center"/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4596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B92E8A" w:rsidRPr="004A030E" w:rsidRDefault="00C576CC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bookmarkStart w:id="75" w:name="_Toc418095025"/>
      <w:bookmarkStart w:id="76" w:name="_Toc519512407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2</w:t>
      </w:r>
      <w:r w:rsidR="0072090D" w:rsidRPr="004A030E">
        <w:rPr>
          <w:rFonts w:ascii="Times New Roman" w:hAnsi="Times New Roman" w:cs="Times New Roman"/>
          <w:color w:val="auto"/>
          <w:sz w:val="24"/>
          <w:szCs w:val="24"/>
        </w:rPr>
        <w:t>7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 Representat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ons of the frontier MOs of </w:t>
      </w:r>
      <w:r w:rsidR="0072090D" w:rsidRPr="004A030E">
        <w:rPr>
          <w:rFonts w:ascii="Times New Roman" w:hAnsi="Times New Roman" w:cs="Times New Roman"/>
          <w:color w:val="auto"/>
          <w:sz w:val="24"/>
          <w:szCs w:val="24"/>
        </w:rPr>
        <w:t>NQ-[B-Zn]-</w:t>
      </w:r>
      <w:proofErr w:type="spellStart"/>
      <w:r w:rsidR="0072090D"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O energies are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in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bookmarkEnd w:id="75"/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76"/>
    </w:p>
    <w:p w:rsidR="00B92E8A" w:rsidRPr="004A030E" w:rsidRDefault="00B92E8A" w:rsidP="00B92E8A">
      <w:pPr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92E8A" w:rsidRPr="004A030E" w:rsidRDefault="0072090D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bookmarkStart w:id="77" w:name="_Toc418095026"/>
      <w:bookmarkStart w:id="78" w:name="_Toc519512408"/>
      <w:bookmarkStart w:id="79" w:name="_Hlk381408966"/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13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Computed positions of</w:t>
      </w:r>
      <w:r w:rsidR="0070472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electronic transitions,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</w:t>
      </w:r>
      <w:r w:rsidR="0070472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scillator strength (f), and 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major contributions of the </w:t>
      </w:r>
      <w:bookmarkEnd w:id="77"/>
      <w:r w:rsidRPr="004A030E">
        <w:rPr>
          <w:rFonts w:ascii="Times New Roman" w:hAnsi="Times New Roman" w:cs="Times New Roman"/>
          <w:color w:val="auto"/>
          <w:sz w:val="24"/>
          <w:szCs w:val="24"/>
        </w:rPr>
        <w:t>NQ-[B-Zn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78"/>
      <w:proofErr w:type="gramEnd"/>
    </w:p>
    <w:tbl>
      <w:tblPr>
        <w:tblStyle w:val="a5"/>
        <w:tblpPr w:leftFromText="180" w:rightFromText="180" w:vertAnchor="text" w:horzAnchor="margin" w:tblpXSpec="center" w:tblpY="69"/>
        <w:tblW w:w="0" w:type="auto"/>
        <w:tblLook w:val="04A0" w:firstRow="1" w:lastRow="0" w:firstColumn="1" w:lastColumn="0" w:noHBand="0" w:noVBand="1"/>
      </w:tblPr>
      <w:tblGrid>
        <w:gridCol w:w="1295"/>
        <w:gridCol w:w="1276"/>
        <w:gridCol w:w="6095"/>
      </w:tblGrid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Wavelength (nm)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proofErr w:type="spellStart"/>
            <w:r w:rsidRPr="004A030E">
              <w:rPr>
                <w:rFonts w:ascii="Times New Roman" w:eastAsia="仿宋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eastAsia="仿宋" w:hAnsi="Times New Roman" w:cs="Times New Roman"/>
              </w:rPr>
              <w:t>. Strength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eastAsia="仿宋" w:hAnsi="Times New Roman" w:cs="Times New Roman"/>
              </w:rPr>
              <w:t>contribs</w:t>
            </w:r>
            <w:proofErr w:type="spellEnd"/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786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33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OMO→LUMO (9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774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603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UMO (9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773.3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1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OMO→L+1 (9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751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1 (96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671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110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3 (24%), HOMO→L+2 (74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655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91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2 (66%), HOMO→L+3 (-3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583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4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→L+1 (-10%), H-2→LUMO (8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578.3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369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→LUMO (-13%), H-2→L+1 (74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526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2.059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2 (28%), HOMO→L+3 (5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510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1.064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3 (74%), HOMO→L+2 (-2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88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113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→LUMO (69%), H-2→L+1 (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87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76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→L+1 (42%), H-2→L+2 (-38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81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→L+1 (32%), H-2→L+2 (58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56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4→LUMO (9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50.3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5→LUMO (-45%), H-4→L+1 (46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46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5→LUMO (33%), H-4→L+1 (49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45.5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7→LUMO (32%), H-16→LUMO (-13%), H-16→L+1 (-3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45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7→LUMO (-13%), H-17→L+1 (32%), H-16→LUMO (-28%), H-16→L+1 (14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42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4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→L+3 (89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40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5→L+1 (8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26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48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→L+2 (8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20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6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6→LUMO (7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17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4→L+2 (9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16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8→L+1 (-14%), H-7→LUMO (14%), H-6→L+1 (4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11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8→LUMO (35%), H-7→L+1 (-13%), H-6→LUMO (1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08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7→LUMO (-22%), H-6→L+1 (5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06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46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OMO→L+4 (88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04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40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5→L+2 (7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400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1→L+1 (-10%), H-7→LUMO (5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97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4 (79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96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7→L+1 (69%), H-1→L+4 (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96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171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5→L+3 (-14%), H-3→L+3 (8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93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1→LUMO (11%), H-8→LUMO (4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91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5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31→L+1 (11%), H-8→L+1 (5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89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4→L+3 (9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86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7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9→LUMO (26%), H-6→L+2 (54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84.5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9→LUMO (53%), H-6→L+2 (-3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80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3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0→LUMO (42%), H-9→L+1 (-3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77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539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9→L+1 (15%), H-5→L+3 (68%), H-3→L+3 (1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73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14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7→L+2 (7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72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1→LUMO (49%), H-11→L+2 (-10%), H-8→L+2 (14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72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0→LUMO (35%), H-9→L+1 (3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lastRenderedPageBreak/>
              <w:t>368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0→L+1 (8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66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2→LUMO (-32%), H-11→L+1 (46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65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1→LUMO (-12%), H-9→L+2 (-18%), H-8→L+2 (38%), H-6→L+3 (-1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61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91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5→LUMO (-36%), H-15→L+2 (5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61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5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8→L+2 (11%), H-6→L+3 (69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60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6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3→LUMO (-26%), H-9→L+2 (29%), H-8→L+2 (16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9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8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2→LUMO (50%), H-11→L+1 (3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7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57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OMO→L+5 (67%), HOMO→L+7 (-2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7.3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4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3→LUMO (50%), H-10→L+1 (10%), H-9→L+2 (2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6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6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2→L+1 (7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4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6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3→L+1 (44%), H-10→L+2 (-3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4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216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UMO (24%), H-1→L+5 (39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2.5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OMO→L+8 (7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2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6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UMO (13%), H-13→L+1 (35%), H-10→L+2 (22%), H-7→L+3 (-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1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25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UMO (-21%), H-7→L+3 (-25%), H-1→L+5 (29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50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UMO (-12%), H-10→L+2 (15%), H-7→L+3 (5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9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9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8 (24%), HOMO→L+6 (50%), HOMO→L+9 (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7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1 (32%), H-11→L+2 (-24%), H-1→L+6 (-1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6.3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1 (42%), H-1→L+6 (2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5.3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8→L+3 (-27%), H-1→L+8 (-16%), HOMO→L+6 (2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3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49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0→L+1 (-12%), H-19→LUMO (34%), H-18→L+1 (-2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3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3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1 (10%), H-11→L+2 (2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2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5→L+1 (20%), H-1→L+6 (3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1.7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6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0→LUMO (-10%), H-15→L+1 (5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1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60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5→LUMO (17%), H-24→LUMO (-14%), H-24→L+1 (2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0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7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OMO→L+5 (23%), HOMO→L+7 (7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40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5→L+1 (14%), H-24→LUMO (23%), H-24→L+1 (-15%), H-15→L+1 (15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9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145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1→LUMO (20%), H-20→L+1 (11%), H-1→L+7 (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9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3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3→L+2 (20%), H-8→L+3 (39%), H-1→L+8 (-1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8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6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2 (10%), H-12→L+2 (5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7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3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3→L+2 (10%), H-1→L+6 (10%), HOMO→L+9 (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7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3→L+2 (37%), HOMO→L+9 (1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6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139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5→LUMO (50%), H-15→L+2 (3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6.3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2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2→L+2 (-13%), H-10→L+3 (26%), H-1→L+7 (1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5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47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3→L+2 (-12%), H-1→L+8 (-23%), HOMO→L+9 (42%), HOMO→L+10 (-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4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10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2 (-21%), H-1→L+7 (38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3.5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359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5→L+3 (71%), H-9→L+3 (17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3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10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5→L+3 (-23%), H-9→L+3 (5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31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251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→L+4 (7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29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9 (7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27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2 (-32%), H-10→L+3 (34%), H-2→L+4 (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24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429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0→L+3 (15%), HOMO→L+11 (7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22.5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49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1→L+3 (8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21.0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5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6→LUMO (27%), H-22→LUMO (-13%), H-20→LUMO (-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9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 xml:space="preserve">H-17→LUMO (34%), H-17→L+1 (17%), H-16→LUMO (18%), </w:t>
            </w:r>
            <w:r w:rsidRPr="004A030E">
              <w:rPr>
                <w:rFonts w:ascii="Times New Roman" w:eastAsia="仿宋" w:hAnsi="Times New Roman" w:cs="Times New Roman"/>
              </w:rPr>
              <w:lastRenderedPageBreak/>
              <w:t>H-16→L+1 (28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lastRenderedPageBreak/>
              <w:t>319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7→LUMO (-16%), H-17→L+1 (30%), H-16→LUMO (30%), H-16→L+1 (-2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8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2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3 (16%), H-1→L+11 (74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7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47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7→LUMO (21%), H-26→L+1 (16%), H-18→L+1 (1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6.6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29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3 (11%), H-12→L+3 (73%), HOMO→L+12 (-10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5.5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333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OMO→L+9 (15%), HOMO→L+10 (73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4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8→LUMO (14%), H-13→L+3 (51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4.2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1218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3 (16%), HOMO→L+12 (6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3.1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0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9→L+1 (13%), H-18→LUMO (30%), H-13→L+3 (-2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1.4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14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9→LUMO (21%), H-18→L+1 (4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0.9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222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4→L+3 (50%), H-12→L+3 (-17%), H-1→L+11 (-18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0.8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394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20→L+1 (12%)</w:t>
            </w:r>
          </w:p>
        </w:tc>
      </w:tr>
      <w:tr w:rsidR="00780E50" w:rsidRPr="004A030E" w:rsidTr="001D12BA">
        <w:tc>
          <w:tcPr>
            <w:tcW w:w="12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310.5</w:t>
            </w:r>
          </w:p>
        </w:tc>
        <w:tc>
          <w:tcPr>
            <w:tcW w:w="1276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0.0011</w:t>
            </w:r>
          </w:p>
        </w:tc>
        <w:tc>
          <w:tcPr>
            <w:tcW w:w="6095" w:type="dxa"/>
          </w:tcPr>
          <w:p w:rsidR="00780E50" w:rsidRPr="004A030E" w:rsidRDefault="00780E50" w:rsidP="00780E50">
            <w:pPr>
              <w:rPr>
                <w:rFonts w:ascii="Times New Roman" w:eastAsia="仿宋" w:hAnsi="Times New Roman" w:cs="Times New Roman"/>
              </w:rPr>
            </w:pPr>
            <w:r w:rsidRPr="004A030E">
              <w:rPr>
                <w:rFonts w:ascii="Times New Roman" w:eastAsia="仿宋" w:hAnsi="Times New Roman" w:cs="Times New Roman"/>
              </w:rPr>
              <w:t>H-1→L+10 (60%)</w:t>
            </w:r>
          </w:p>
        </w:tc>
      </w:tr>
    </w:tbl>
    <w:p w:rsidR="00B92E8A" w:rsidRPr="004A030E" w:rsidRDefault="00B92E8A" w:rsidP="00B92E8A">
      <w:pPr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bookmarkEnd w:id="79"/>
    <w:p w:rsidR="00B92E8A" w:rsidRPr="004A030E" w:rsidRDefault="000434E3" w:rsidP="000434E3">
      <w:pPr>
        <w:rPr>
          <w:rFonts w:ascii="Times New Roman" w:hAnsi="Times New Roman" w:cs="Times New Roman"/>
          <w:b/>
          <w:bCs/>
          <w:sz w:val="40"/>
          <w:szCs w:val="40"/>
        </w:rPr>
      </w:pPr>
      <w:r w:rsidRPr="004A030E">
        <w:rPr>
          <w:rFonts w:ascii="Times New Roman" w:hAnsi="Times New Roman" w:cs="Times New Roman"/>
          <w:b/>
          <w:bCs/>
          <w:noProof/>
          <w:sz w:val="40"/>
          <w:szCs w:val="40"/>
          <w:lang w:val="en-US"/>
        </w:rPr>
        <w:drawing>
          <wp:inline distT="0" distB="0" distL="0" distR="0">
            <wp:extent cx="5080883" cy="3834628"/>
            <wp:effectExtent l="0" t="0" r="0" b="0"/>
            <wp:docPr id="10" name="图片 10" descr="E:\新建文件夹\Desktop\GASSIAN\benbing porphyrin series\tddft\2-72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新建文件夹\Desktop\GASSIAN\benbing porphyrin series\tddft\2-72gausssum2.2\Graph1.bmp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883" cy="3834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E8A" w:rsidRPr="004A030E" w:rsidRDefault="001D12BA" w:rsidP="00CD0E23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80" w:name="_Toc418095027"/>
      <w:bookmarkStart w:id="81" w:name="_Toc519512409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2</w:t>
      </w:r>
      <w:r w:rsidR="0072090D" w:rsidRPr="004A030E"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</w:t>
      </w:r>
      <w:bookmarkEnd w:id="80"/>
      <w:r w:rsidR="0072090D" w:rsidRPr="004A030E">
        <w:rPr>
          <w:rFonts w:ascii="Times New Roman" w:hAnsi="Times New Roman" w:cs="Times New Roman"/>
          <w:color w:val="auto"/>
          <w:sz w:val="24"/>
          <w:szCs w:val="24"/>
        </w:rPr>
        <w:t>NQ-[B-Zn]-</w:t>
      </w:r>
      <w:proofErr w:type="spellStart"/>
      <w:r w:rsidR="0072090D"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81"/>
    </w:p>
    <w:p w:rsidR="0072090D" w:rsidRPr="004A030E" w:rsidRDefault="0072090D" w:rsidP="00CD0E2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82" w:name="_Toc519512410"/>
      <w:r w:rsidRPr="004A030E">
        <w:rPr>
          <w:rFonts w:ascii="Times New Roman" w:hAnsi="Times New Roman" w:cs="Times New Roman"/>
          <w:color w:val="auto"/>
          <w:sz w:val="24"/>
          <w:szCs w:val="24"/>
        </w:rPr>
        <w:t>Table S14.Atomic contributions for the frontier MO for NQ-[B-Zn]-NQ.</w:t>
      </w:r>
      <w:bookmarkEnd w:id="82"/>
    </w:p>
    <w:tbl>
      <w:tblPr>
        <w:tblStyle w:val="a5"/>
        <w:tblW w:w="9457" w:type="dxa"/>
        <w:tblLook w:val="04A0" w:firstRow="1" w:lastRow="0" w:firstColumn="1" w:lastColumn="0" w:noHBand="0" w:noVBand="1"/>
      </w:tblPr>
      <w:tblGrid>
        <w:gridCol w:w="2088"/>
        <w:gridCol w:w="852"/>
        <w:gridCol w:w="710"/>
        <w:gridCol w:w="710"/>
        <w:gridCol w:w="710"/>
        <w:gridCol w:w="710"/>
        <w:gridCol w:w="710"/>
        <w:gridCol w:w="710"/>
        <w:gridCol w:w="710"/>
        <w:gridCol w:w="710"/>
        <w:gridCol w:w="837"/>
      </w:tblGrid>
      <w:tr w:rsidR="0072090D" w:rsidRPr="004A030E" w:rsidTr="00692469">
        <w:trPr>
          <w:trHeight w:val="300"/>
        </w:trPr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4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3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2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1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1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2</w:t>
            </w:r>
          </w:p>
        </w:tc>
        <w:tc>
          <w:tcPr>
            <w:tcW w:w="0" w:type="auto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3</w:t>
            </w:r>
          </w:p>
        </w:tc>
        <w:tc>
          <w:tcPr>
            <w:tcW w:w="837" w:type="dxa"/>
            <w:noWrap/>
            <w:hideMark/>
          </w:tcPr>
          <w:p w:rsidR="0072090D" w:rsidRPr="004A030E" w:rsidRDefault="0072090D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4</w:t>
            </w:r>
          </w:p>
        </w:tc>
      </w:tr>
      <w:tr w:rsidR="00FD4A0C" w:rsidRPr="004A030E" w:rsidTr="00692469">
        <w:trPr>
          <w:trHeight w:val="300"/>
        </w:trPr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benzo-porphyrins</w:t>
            </w:r>
            <w:proofErr w:type="spellEnd"/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3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4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5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837" w:type="dxa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1</w:t>
            </w:r>
          </w:p>
        </w:tc>
      </w:tr>
      <w:tr w:rsidR="00FD4A0C" w:rsidRPr="004A030E" w:rsidTr="00692469">
        <w:trPr>
          <w:trHeight w:val="300"/>
        </w:trPr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  <w:lang w:val="en-US"/>
              </w:rPr>
              <w:t>naphtoquinone</w:t>
            </w:r>
            <w:proofErr w:type="spellEnd"/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7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1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6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4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5</w:t>
            </w:r>
          </w:p>
        </w:tc>
        <w:tc>
          <w:tcPr>
            <w:tcW w:w="0" w:type="auto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837" w:type="dxa"/>
            <w:noWrap/>
            <w:hideMark/>
          </w:tcPr>
          <w:p w:rsidR="00FD4A0C" w:rsidRPr="004A030E" w:rsidRDefault="00FD4A0C" w:rsidP="00EA598D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9</w:t>
            </w:r>
          </w:p>
        </w:tc>
      </w:tr>
    </w:tbl>
    <w:p w:rsidR="001D12BA" w:rsidRPr="004A030E" w:rsidRDefault="001D12BA" w:rsidP="00B92E8A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680F43" w:rsidRPr="004A030E" w:rsidRDefault="00D425A9" w:rsidP="00A64B21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A030E">
        <w:rPr>
          <w:rFonts w:ascii="Times New Roman" w:hAnsi="Times New Roman" w:cs="Times New Roman"/>
          <w:b/>
          <w:color w:val="000000"/>
          <w:sz w:val="24"/>
          <w:szCs w:val="24"/>
          <w:lang w:val="en-US"/>
        </w:rPr>
        <w:lastRenderedPageBreak/>
        <w:t>NQ-[S]-[B-Zn]-[S]-NQ</w:t>
      </w:r>
    </w:p>
    <w:p w:rsidR="00B92E8A" w:rsidRPr="004A030E" w:rsidRDefault="00A64B21" w:rsidP="00A64B21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r w:rsidRPr="004A030E">
        <w:rPr>
          <w:rFonts w:ascii="Times New Roman" w:hAnsi="Times New Roman" w:cs="Times New Roman"/>
        </w:rPr>
        <w:object w:dxaOrig="7913" w:dyaOrig="4912">
          <v:shape id="_x0000_i1030" type="#_x0000_t75" style="width:395.7pt;height:245.45pt" o:ole="">
            <v:imagedata r:id="rId112" o:title=""/>
          </v:shape>
          <o:OLEObject Type="Embed" ProgID="ChemDraw.Document.6.0" ShapeID="_x0000_i1030" DrawAspect="Content" ObjectID="_1593446292" r:id="rId113"/>
        </w:object>
      </w:r>
    </w:p>
    <w:p w:rsidR="0064317F" w:rsidRPr="004A030E" w:rsidRDefault="00685152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83" w:name="_Toc418095028"/>
      <w:bookmarkStart w:id="84" w:name="_Toc519512411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2</w:t>
      </w:r>
      <w:r w:rsidR="003C196B" w:rsidRPr="004A030E">
        <w:rPr>
          <w:rFonts w:ascii="Times New Roman" w:hAnsi="Times New Roman" w:cs="Times New Roman"/>
          <w:color w:val="auto"/>
          <w:sz w:val="24"/>
          <w:szCs w:val="24"/>
        </w:rPr>
        <w:t>9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S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tructure of </w:t>
      </w:r>
      <w:bookmarkEnd w:id="83"/>
      <w:r w:rsidR="00D425A9" w:rsidRPr="004A030E">
        <w:rPr>
          <w:rFonts w:ascii="Times New Roman" w:hAnsi="Times New Roman" w:cs="Times New Roman"/>
          <w:color w:val="auto"/>
          <w:sz w:val="24"/>
          <w:szCs w:val="24"/>
        </w:rPr>
        <w:t>NQ-[S]-[B-Zn]-[S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84"/>
    </w:p>
    <w:p w:rsidR="00B92E8A" w:rsidRPr="004A030E" w:rsidRDefault="00B92E8A" w:rsidP="0068515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85152" w:rsidRPr="004A030E" w:rsidRDefault="004B520C" w:rsidP="00685152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A030E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drawing>
          <wp:inline distT="0" distB="0" distL="0" distR="0">
            <wp:extent cx="5485694" cy="2655735"/>
            <wp:effectExtent l="0" t="0" r="1270" b="0"/>
            <wp:docPr id="8" name="图片 8" descr="E:\新建文件夹\Desktop\GASSIAN\benbing-saifen-porphyrin\opt\2-72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新建文件夹\Desktop\GASSIAN\benbing-saifen-porphyrin\opt\2-72MO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86" b="10959"/>
                    <a:stretch/>
                  </pic:blipFill>
                  <pic:spPr bwMode="auto">
                    <a:xfrm>
                      <a:off x="0" y="0"/>
                      <a:ext cx="5486400" cy="265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4B520C">
      <w:pPr>
        <w:rPr>
          <w:rFonts w:ascii="Times New Roman" w:hAnsi="Times New Roman" w:cs="Times New Roman"/>
          <w:b/>
          <w:color w:val="000000"/>
          <w:sz w:val="40"/>
          <w:szCs w:val="40"/>
        </w:rPr>
      </w:pPr>
    </w:p>
    <w:p w:rsidR="00B92E8A" w:rsidRPr="004A030E" w:rsidRDefault="00B92E8A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85" w:name="_Toc418095029"/>
      <w:bookmarkStart w:id="86" w:name="_Toc519512412"/>
      <w:r w:rsidRPr="004A030E">
        <w:rPr>
          <w:rFonts w:ascii="Times New Roman" w:hAnsi="Times New Roman" w:cs="Times New Roman"/>
          <w:color w:val="auto"/>
          <w:sz w:val="24"/>
          <w:szCs w:val="24"/>
        </w:rPr>
        <w:t>Figur</w:t>
      </w:r>
      <w:r w:rsidR="003C196B" w:rsidRPr="004A030E">
        <w:rPr>
          <w:rFonts w:ascii="Times New Roman" w:hAnsi="Times New Roman" w:cs="Times New Roman"/>
          <w:color w:val="auto"/>
          <w:sz w:val="24"/>
          <w:szCs w:val="24"/>
        </w:rPr>
        <w:t>e S30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68515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of </w:t>
      </w:r>
      <w:bookmarkEnd w:id="85"/>
      <w:r w:rsidR="00D425A9" w:rsidRPr="004A030E">
        <w:rPr>
          <w:rFonts w:ascii="Times New Roman" w:hAnsi="Times New Roman" w:cs="Times New Roman"/>
          <w:color w:val="auto"/>
          <w:sz w:val="24"/>
          <w:szCs w:val="24"/>
        </w:rPr>
        <w:t>NQ-[S]-[B-Zn]-[S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86"/>
    </w:p>
    <w:p w:rsidR="00B92E8A" w:rsidRPr="004A030E" w:rsidRDefault="00B92E8A" w:rsidP="00B92E8A">
      <w:pPr>
        <w:rPr>
          <w:rFonts w:ascii="Times New Roman" w:hAnsi="Times New Roman" w:cs="Times New Roman"/>
          <w:sz w:val="28"/>
          <w:szCs w:val="28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A14BB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147493" cy="1080000"/>
            <wp:effectExtent l="0" t="0" r="0" b="0"/>
            <wp:docPr id="24" name="图片 24" descr="E:\新建文件夹\Desktop\GASSIAN\benbing-saifen-porphyrin\opt\2-72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新建文件夹\Desktop\GASSIAN\benbing-saifen-porphyrin\opt\2-72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88" b="10196"/>
                    <a:stretch/>
                  </pic:blipFill>
                  <pic:spPr bwMode="auto">
                    <a:xfrm>
                      <a:off x="0" y="0"/>
                      <a:ext cx="214749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1401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14BB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13235" cy="1080000"/>
            <wp:effectExtent l="0" t="0" r="0" b="0"/>
            <wp:docPr id="25" name="图片 25" descr="E:\新建文件夹\Desktop\GASSIAN\benbing-saifen-porphyrin\opt\2-72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新建文件夹\Desktop\GASSIAN\benbing-saifen-porphyrin\opt\2-72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41" b="10197"/>
                    <a:stretch/>
                  </pic:blipFill>
                  <pic:spPr bwMode="auto">
                    <a:xfrm>
                      <a:off x="0" y="0"/>
                      <a:ext cx="221323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996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14BB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01999" cy="1080000"/>
            <wp:effectExtent l="0" t="0" r="0" b="0"/>
            <wp:docPr id="26" name="图片 26" descr="E:\新建文件夹\Desktop\GASSIAN\benbing-saifen-porphyrin\opt\2-72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E:\新建文件夹\Desktop\GASSIAN\benbing-saifen-porphyrin\opt\2-72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373" b="11373"/>
                    <a:stretch/>
                  </pic:blipFill>
                  <pic:spPr bwMode="auto">
                    <a:xfrm>
                      <a:off x="0" y="0"/>
                      <a:ext cx="220199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899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14BB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01999" cy="1080000"/>
            <wp:effectExtent l="0" t="0" r="0" b="0"/>
            <wp:docPr id="32" name="图片 32" descr="E:\新建文件夹\Desktop\GASSIAN\benbing-saifen-porphyrin\opt\2-72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新建文件夹\Desktop\GASSIAN\benbing-saifen-porphyrin\opt\2-72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980" b="11765"/>
                    <a:stretch/>
                  </pic:blipFill>
                  <pic:spPr bwMode="auto">
                    <a:xfrm>
                      <a:off x="0" y="0"/>
                      <a:ext cx="220199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53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14BBF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13233" cy="1080000"/>
            <wp:effectExtent l="0" t="0" r="0" b="0"/>
            <wp:docPr id="33" name="图片 33" descr="E:\新建文件夹\Desktop\GASSIAN\benbing-saifen-porphyrin\opt\2-72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新建文件夹\Desktop\GASSIAN\benbing-saifen-porphyrin\opt\2-72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765" b="11373"/>
                    <a:stretch/>
                  </pic:blipFill>
                  <pic:spPr bwMode="auto">
                    <a:xfrm>
                      <a:off x="0" y="0"/>
                      <a:ext cx="221323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34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14BBF" w:rsidP="004B520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055893" cy="1080000"/>
            <wp:effectExtent l="0" t="0" r="0" b="0"/>
            <wp:docPr id="34" name="图片 34" descr="E:\新建文件夹\Desktop\GASSIAN\benbing-saifen-porphyrin\opt\2-72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E:\新建文件夹\Desktop\GASSIAN\benbing-saifen-porphyrin\opt\2-72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36" b="9019"/>
                    <a:stretch/>
                  </pic:blipFill>
                  <pic:spPr bwMode="auto">
                    <a:xfrm>
                      <a:off x="0" y="0"/>
                      <a:ext cx="205589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4B520C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="00813005" w:rsidRPr="004A030E">
        <w:rPr>
          <w:rFonts w:ascii="Times New Roman" w:hAnsi="Times New Roman" w:cs="Times New Roman"/>
          <w:sz w:val="24"/>
          <w:szCs w:val="24"/>
        </w:rPr>
        <w:t>-0.10621</w:t>
      </w:r>
      <w:r w:rsidRPr="004A030E">
        <w:rPr>
          <w:rFonts w:ascii="Times New Roman" w:hAnsi="Times New Roman" w:cs="Times New Roman"/>
          <w:sz w:val="24"/>
          <w:szCs w:val="24"/>
        </w:rPr>
        <w:t>)</w:t>
      </w:r>
    </w:p>
    <w:p w:rsidR="00813005" w:rsidRPr="004A030E" w:rsidRDefault="00A14BBF" w:rsidP="004B520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055895" cy="1080000"/>
            <wp:effectExtent l="0" t="0" r="0" b="0"/>
            <wp:docPr id="35" name="图片 35" descr="E:\新建文件夹\Desktop\GASSIAN\benbing-saifen-porphyrin\opt\2-72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新建文件夹\Desktop\GASSIAN\benbing-saifen-porphyrin\opt\2-72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843" b="9412"/>
                    <a:stretch/>
                  </pic:blipFill>
                  <pic:spPr bwMode="auto">
                    <a:xfrm>
                      <a:off x="0" y="0"/>
                      <a:ext cx="205589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4B520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582)</w:t>
      </w:r>
    </w:p>
    <w:p w:rsidR="00B92E8A" w:rsidRPr="004A030E" w:rsidRDefault="00A14BBF" w:rsidP="00A14BBF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179867" cy="1080000"/>
            <wp:effectExtent l="0" t="0" r="0" b="0"/>
            <wp:docPr id="36" name="图片 36" descr="E:\新建文件夹\Desktop\GASSIAN\benbing-saifen-porphyrin\opt\2-72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E:\新建文件夹\Desktop\GASSIAN\benbing-saifen-porphyrin\opt\2-72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373" b="10588"/>
                    <a:stretch/>
                  </pic:blipFill>
                  <pic:spPr bwMode="auto">
                    <a:xfrm>
                      <a:off x="0" y="0"/>
                      <a:ext cx="217986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4B520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9694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14BBF" w:rsidP="004B520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36050" cy="1080000"/>
            <wp:effectExtent l="0" t="0" r="0" b="0"/>
            <wp:docPr id="37" name="图片 37" descr="E:\新建文件夹\Desktop\GASSIAN\benbing-saifen-porphyrin\opt\2-72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:\新建文件夹\Desktop\GASSIAN\benbing-saifen-porphyrin\opt\2-72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549" b="11373"/>
                    <a:stretch/>
                  </pic:blipFill>
                  <pic:spPr bwMode="auto">
                    <a:xfrm>
                      <a:off x="0" y="0"/>
                      <a:ext cx="223605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4B520C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13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14BBF" w:rsidP="004B520C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259342" cy="1080000"/>
            <wp:effectExtent l="0" t="0" r="0" b="0"/>
            <wp:docPr id="38" name="图片 38" descr="E:\新建文件夹\Desktop\GASSIAN\benbing-saifen-porphyrin\opt\2-72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E:\新建文件夹\Desktop\GASSIAN\benbing-saifen-porphyrin\opt\2-72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724" b="10981"/>
                    <a:stretch/>
                  </pic:blipFill>
                  <pic:spPr bwMode="auto">
                    <a:xfrm>
                      <a:off x="0" y="0"/>
                      <a:ext cx="225934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13005" w:rsidP="004B520C">
      <w:pPr>
        <w:jc w:val="center"/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6764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B92E8A" w:rsidRPr="004A030E" w:rsidRDefault="00685152" w:rsidP="00321659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bookmarkStart w:id="87" w:name="_Toc418095030"/>
      <w:bookmarkStart w:id="88" w:name="_Toc519512413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</w:t>
      </w:r>
      <w:r w:rsidR="0064030F" w:rsidRPr="004A030E">
        <w:rPr>
          <w:rFonts w:ascii="Times New Roman" w:hAnsi="Times New Roman" w:cs="Times New Roman"/>
          <w:color w:val="auto"/>
          <w:sz w:val="24"/>
          <w:szCs w:val="24"/>
        </w:rPr>
        <w:t>31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 Representa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tions of the frontier MOs of </w:t>
      </w:r>
      <w:r w:rsidR="00D425A9" w:rsidRPr="004A030E">
        <w:rPr>
          <w:rFonts w:ascii="Times New Roman" w:hAnsi="Times New Roman" w:cs="Times New Roman"/>
          <w:color w:val="auto"/>
          <w:sz w:val="24"/>
          <w:szCs w:val="24"/>
        </w:rPr>
        <w:t>NQ-[S]-[B-Zn]-[S]-</w:t>
      </w:r>
      <w:proofErr w:type="spellStart"/>
      <w:r w:rsidR="00D425A9"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MO energies are in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87"/>
      <w:bookmarkEnd w:id="88"/>
    </w:p>
    <w:p w:rsidR="00B92E8A" w:rsidRPr="004A030E" w:rsidRDefault="0064030F" w:rsidP="00321659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bookmarkStart w:id="89" w:name="_Toc418095031"/>
      <w:bookmarkStart w:id="90" w:name="_Toc519512414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15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Computed positions of</w:t>
      </w:r>
      <w:r w:rsidR="00F223AE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electronic </w:t>
      </w:r>
      <w:proofErr w:type="spellStart"/>
      <w:r w:rsidR="00F223AE" w:rsidRPr="004A030E">
        <w:rPr>
          <w:rFonts w:ascii="Times New Roman" w:hAnsi="Times New Roman" w:cs="Times New Roman"/>
          <w:color w:val="auto"/>
          <w:sz w:val="24"/>
          <w:szCs w:val="24"/>
        </w:rPr>
        <w:t>transitions</w:t>
      </w:r>
      <w:proofErr w:type="gramStart"/>
      <w:r w:rsidR="00F223AE" w:rsidRPr="004A030E">
        <w:rPr>
          <w:rFonts w:ascii="Times New Roman" w:hAnsi="Times New Roman" w:cs="Times New Roman"/>
          <w:color w:val="auto"/>
          <w:sz w:val="24"/>
          <w:szCs w:val="24"/>
        </w:rPr>
        <w:t>,oscillator</w:t>
      </w:r>
      <w:proofErr w:type="spellEnd"/>
      <w:proofErr w:type="gramEnd"/>
      <w:r w:rsidR="00F223AE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strength (f), an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ajor contributions of the </w:t>
      </w:r>
      <w:bookmarkEnd w:id="89"/>
      <w:r w:rsidR="00D425A9" w:rsidRPr="004A030E">
        <w:rPr>
          <w:rFonts w:ascii="Times New Roman" w:hAnsi="Times New Roman" w:cs="Times New Roman"/>
          <w:color w:val="auto"/>
          <w:sz w:val="24"/>
          <w:szCs w:val="24"/>
        </w:rPr>
        <w:t>NQ-[S]-[B-Zn]-[S]-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90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71"/>
        <w:gridCol w:w="1234"/>
        <w:gridCol w:w="6251"/>
      </w:tblGrid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Wavelength (nm)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54.8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042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7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47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8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8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36.8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19%), HOMO→L+1 (79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33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72%), HOMO→L+1 (-2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00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14%), HOMO→LUMO (10%), HOMO→L+2 (7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88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46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11%), H-1→L+2 (73%), HOMO→L+3 (-1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1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14%), H-2→LUMO (7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17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03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16%), H-2→L+1 (7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60.8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.212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2 (-12%), H-1→L+2 (14%), HOMO→L+3 (6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48.8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2 (9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1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8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70%), H-2→L+1 (-1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0.0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4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71%), H-2→LUMO (-17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7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14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79%), HOMO→L+2 (-17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88.8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4 (97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8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69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2 (78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5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4 (9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6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3 (9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0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-27%), H-4→LUMO (4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9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-30%), H-5→LUMO (16%), H-4→L+1 (3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0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33%), H-4→LUMO (24%), H-4→L+2 (-3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5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-34%), H-18→L+1 (48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5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46%), H-19→L+1 (35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4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40%), H-5→L+2 (-3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0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37%), H-4→L+1 (58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7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3 (12%), HOMO→L+5 (8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6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16%), H-5→L+1 (69%), H-4→L+2 (1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3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-20%), H-4→LUMO (29%), H-4→L+2 (4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9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34%), H-5→L+2 (57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1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69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8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0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5 (75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6.0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98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3 (77%), HOMO→L+5 (-1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2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49%), H-6→L+1 (1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1.8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39%), H-8→L+2 (-11%), H-7→L+1 (12%), H-6→L+2 (1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8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12%), H-8→L+2 (26%), H-7→L+1 (2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5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63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2 (17%), H-2→L+4 (5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3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96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2 (-13%), H-2→L+4 (3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1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6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9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3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6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37%), H-8→L+2 (4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4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4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21%), H-7→L+2 (4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3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12%), H-4→L+3 (8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8.0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3 (9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85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-25%), H-10→L+2 (5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0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9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6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1 (65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6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-25%), H-12→L+2 (5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5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2 (22%), H-3→L+4 (45%), H-2→L+5 (-1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4.8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-14%), H-11→L+2 (26%), H-3→L+4 (-15%), H-2→L+5 (17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3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59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2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6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9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7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55%), H-10→L+2 (25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4 (29%), H-2→L+5 (58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5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7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6 (47%), HOMO→L+8 (-2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3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9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2 (6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3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6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-27%), H-11→LUMO (29%), H-11→L+2 (1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0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3 (59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9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7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45%), H-11→LUMO (1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6 (42%), H-1→L+8 (-15%), HOMO→L+9 (-2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64%), H-12→L+2 (2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5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2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-26%), H-13→L+2 (34%), H-12→L+1 (-1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3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2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-17%), H-16→L+2 (24%), H-15→LUMO (-11%), H-14→L+1 (2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2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38%), H-11→LUMO (-12%), H-11→L+2 (-13%), HOMO→L+9 (-1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2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-10%), H-16→L+2 (31%), H-15→LUMO (17%), H-14→L+1 (-15%), H-11→L+1 (1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9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2 (11%), H-1→L+6 (14%), HOMO→L+9 (45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3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9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6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06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-14%), H-15→L+2 (29%), H-14→L+1 (-10%), H-3→L+5 (2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4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51%), H-13→L+2 (29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89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10%), H-14→L+1 (12%), H-3→L+5 (4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0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1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-15%), H-14→L+2 (15%), H-1→L+6 (-1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8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9 (44%), HOMO→L+6 (-29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94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+1 (-11%), H-20→L+1 (10%), H-1→L+7 (27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0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15%), H-24→L+1 (18%), H-21→L+1 (13%), H-20→LUMO (-1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7 (8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1 (69%), H-15→L+1 (-1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-15%), H-20→LUMO (11%), H-20→L+1 (18%), H-1→L+7 (-1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-10%), H-21→L+1 (26%), H-20→LUMO (-1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4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+1 (14%), H-24→LUMO (14%), H-1→L+7 (2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1 (19%), H-15→L+1 (28%), H-1→L+8 (-1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7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43%), H-16→L+2 (11%), H-15→LUMO (-11%), H-15→L+2 (-1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7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9 (26%), HOMO→L+8 (55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37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21%), H-16→L+2 (10%), H-15→LUMO (19%), H-15→L+2 (23%), H-14→L+1 (1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6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3 (42%), H-9→L+3 (-4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6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2 (33%), H-1→L+8 (3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4 (69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70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6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2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-21%), H-17→L+1 (12%), H-12→L+3 (2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9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26%), HOMO→L+11 (41%), HOMO→L+13 (-1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76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3 (36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4 (9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9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+1 (-19%), H-28→LUMO (14%), H-17→L+1 (24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2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8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-11%), H-17→LUMO (47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9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7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71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6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5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46%), HOMO→L+11 (-2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4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94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3 (31%), H-9→L+3 (24%), HOMO→L+10 (12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1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0 (52%), HOMO→L+14 (23%)</w:t>
            </w:r>
          </w:p>
        </w:tc>
      </w:tr>
      <w:tr w:rsidR="005D7A2F" w:rsidRPr="004A030E" w:rsidTr="005D7A2F">
        <w:tc>
          <w:tcPr>
            <w:tcW w:w="137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5</w:t>
            </w:r>
          </w:p>
        </w:tc>
        <w:tc>
          <w:tcPr>
            <w:tcW w:w="1234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8</w:t>
            </w:r>
          </w:p>
        </w:tc>
        <w:tc>
          <w:tcPr>
            <w:tcW w:w="6251" w:type="dxa"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3 (14%), HOMO→L+12 (71%)</w:t>
            </w:r>
          </w:p>
        </w:tc>
      </w:tr>
    </w:tbl>
    <w:p w:rsidR="00B92E8A" w:rsidRPr="004A030E" w:rsidRDefault="00B92E8A" w:rsidP="00AE3C8E">
      <w:pPr>
        <w:jc w:val="center"/>
        <w:rPr>
          <w:rFonts w:ascii="Times New Roman" w:hAnsi="Times New Roman" w:cs="Times New Roman"/>
          <w:b/>
          <w:bCs/>
          <w:szCs w:val="32"/>
        </w:rPr>
      </w:pPr>
    </w:p>
    <w:p w:rsidR="00AE3C8E" w:rsidRPr="004A030E" w:rsidRDefault="00AE3C8E" w:rsidP="00AE3C8E">
      <w:pPr>
        <w:jc w:val="center"/>
        <w:rPr>
          <w:rFonts w:ascii="Times New Roman" w:hAnsi="Times New Roman" w:cs="Times New Roman"/>
          <w:b/>
          <w:bCs/>
          <w:szCs w:val="32"/>
        </w:rPr>
      </w:pPr>
      <w:r w:rsidRPr="004A030E">
        <w:rPr>
          <w:rFonts w:ascii="Times New Roman" w:hAnsi="Times New Roman" w:cs="Times New Roman"/>
          <w:b/>
          <w:bCs/>
          <w:noProof/>
          <w:szCs w:val="32"/>
          <w:lang w:val="en-US"/>
        </w:rPr>
        <w:drawing>
          <wp:inline distT="0" distB="0" distL="0" distR="0">
            <wp:extent cx="5152445" cy="3689404"/>
            <wp:effectExtent l="0" t="0" r="0" b="6350"/>
            <wp:docPr id="22" name="图片 22" descr="E:\新建文件夹\Desktop\GASSIAN\benbing-saifen-porphyrin\tddft\2-72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新建文件夹\Desktop\GASSIAN\benbing-saifen-porphyrin\tddft\2-72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8" t="8450" r="2899" b="2450"/>
                    <a:stretch/>
                  </pic:blipFill>
                  <pic:spPr bwMode="auto">
                    <a:xfrm>
                      <a:off x="0" y="0"/>
                      <a:ext cx="5152446" cy="36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64030F" w:rsidP="00321659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91" w:name="_Toc418095032"/>
      <w:bookmarkStart w:id="92" w:name="_Toc519512415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32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Bar graph (blue) reporting the position of the electronic transitions </w:t>
      </w:r>
      <w:proofErr w:type="spellStart"/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</w:t>
      </w:r>
      <w:r w:rsidR="00D425A9" w:rsidRPr="004A030E">
        <w:rPr>
          <w:rFonts w:ascii="Times New Roman" w:hAnsi="Times New Roman" w:cs="Times New Roman"/>
          <w:color w:val="auto"/>
          <w:sz w:val="24"/>
          <w:szCs w:val="24"/>
        </w:rPr>
        <w:t>NQ-[S]-[B-Zn]-[S]-</w:t>
      </w:r>
      <w:proofErr w:type="spellStart"/>
      <w:r w:rsidR="00D425A9" w:rsidRPr="004A030E">
        <w:rPr>
          <w:rFonts w:ascii="Times New Roman" w:hAnsi="Times New Roman" w:cs="Times New Roman"/>
          <w:color w:val="auto"/>
          <w:sz w:val="24"/>
          <w:szCs w:val="24"/>
        </w:rPr>
        <w:t>NQ</w:t>
      </w:r>
      <w:r w:rsidR="0064317F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</w:t>
      </w:r>
      <w:bookmarkEnd w:id="91"/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92"/>
    </w:p>
    <w:p w:rsidR="00AE3C8E" w:rsidRPr="004A030E" w:rsidRDefault="00AE3C8E" w:rsidP="00B92E8A">
      <w:pPr>
        <w:rPr>
          <w:rFonts w:ascii="Times New Roman" w:hAnsi="Times New Roman" w:cs="Times New Roman"/>
          <w:sz w:val="24"/>
          <w:szCs w:val="24"/>
        </w:rPr>
      </w:pPr>
    </w:p>
    <w:p w:rsidR="00D425A9" w:rsidRPr="004A030E" w:rsidRDefault="00D425A9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93" w:name="_Toc519512416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1</w:t>
      </w:r>
      <w:r w:rsidR="0064030F" w:rsidRPr="004A030E">
        <w:rPr>
          <w:rFonts w:ascii="Times New Roman" w:hAnsi="Times New Roman" w:cs="Times New Roman"/>
          <w:color w:val="auto"/>
          <w:sz w:val="24"/>
          <w:szCs w:val="24"/>
        </w:rPr>
        <w:t>6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Atomic contributions for the frontier MO for NQ-[S]-[B-Zn]-[S]-NQ.</w:t>
      </w:r>
      <w:bookmarkEnd w:id="93"/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2040"/>
        <w:gridCol w:w="682"/>
        <w:gridCol w:w="682"/>
        <w:gridCol w:w="682"/>
        <w:gridCol w:w="682"/>
        <w:gridCol w:w="682"/>
        <w:gridCol w:w="682"/>
        <w:gridCol w:w="682"/>
        <w:gridCol w:w="682"/>
        <w:gridCol w:w="682"/>
        <w:gridCol w:w="678"/>
      </w:tblGrid>
      <w:tr w:rsidR="005D7A2F" w:rsidRPr="004A030E" w:rsidTr="005D7A2F">
        <w:trPr>
          <w:trHeight w:val="300"/>
        </w:trPr>
        <w:tc>
          <w:tcPr>
            <w:tcW w:w="1152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4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3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2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1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1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2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3</w:t>
            </w:r>
          </w:p>
        </w:tc>
        <w:tc>
          <w:tcPr>
            <w:tcW w:w="385" w:type="pct"/>
            <w:noWrap/>
            <w:hideMark/>
          </w:tcPr>
          <w:p w:rsidR="00D425A9" w:rsidRPr="004A030E" w:rsidRDefault="00D425A9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4</w:t>
            </w:r>
          </w:p>
        </w:tc>
      </w:tr>
      <w:tr w:rsidR="005D7A2F" w:rsidRPr="004A030E" w:rsidTr="005D7A2F">
        <w:trPr>
          <w:trHeight w:val="300"/>
        </w:trPr>
        <w:tc>
          <w:tcPr>
            <w:tcW w:w="1152" w:type="pct"/>
            <w:noWrap/>
            <w:hideMark/>
          </w:tcPr>
          <w:p w:rsidR="005D7A2F" w:rsidRPr="004A030E" w:rsidRDefault="005D7A2F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thiophene</w:t>
            </w:r>
            <w:proofErr w:type="spellEnd"/>
            <w:r w:rsidRPr="004A030E">
              <w:rPr>
                <w:rFonts w:ascii="Times New Roman" w:hAnsi="Times New Roman" w:cs="Times New Roman"/>
                <w:bCs/>
              </w:rPr>
              <w:t>-</w:t>
            </w:r>
          </w:p>
          <w:p w:rsidR="005D7A2F" w:rsidRPr="004A030E" w:rsidRDefault="005D7A2F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benzo-porphyrins</w:t>
            </w:r>
            <w:proofErr w:type="spellEnd"/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5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1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2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5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1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9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0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0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9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4</w:t>
            </w:r>
          </w:p>
        </w:tc>
      </w:tr>
      <w:tr w:rsidR="005D7A2F" w:rsidRPr="004A030E" w:rsidTr="005D7A2F">
        <w:trPr>
          <w:trHeight w:val="300"/>
        </w:trPr>
        <w:tc>
          <w:tcPr>
            <w:tcW w:w="1152" w:type="pct"/>
            <w:noWrap/>
            <w:hideMark/>
          </w:tcPr>
          <w:p w:rsidR="005D7A2F" w:rsidRPr="004A030E" w:rsidRDefault="005D7A2F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  <w:lang w:val="en-US"/>
              </w:rPr>
              <w:t>naphtoquinone</w:t>
            </w:r>
            <w:proofErr w:type="spellEnd"/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5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5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</w:t>
            </w:r>
          </w:p>
        </w:tc>
        <w:tc>
          <w:tcPr>
            <w:tcW w:w="385" w:type="pct"/>
            <w:noWrap/>
            <w:hideMark/>
          </w:tcPr>
          <w:p w:rsidR="005D7A2F" w:rsidRPr="004A030E" w:rsidRDefault="005D7A2F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</w:t>
            </w:r>
          </w:p>
        </w:tc>
      </w:tr>
    </w:tbl>
    <w:p w:rsidR="00317BE2" w:rsidRPr="004A030E" w:rsidRDefault="00317BE2" w:rsidP="00B92E8A">
      <w:pPr>
        <w:rPr>
          <w:rFonts w:ascii="Times New Roman" w:hAnsi="Times New Roman" w:cs="Times New Roman"/>
          <w:sz w:val="28"/>
          <w:szCs w:val="28"/>
        </w:rPr>
      </w:pPr>
    </w:p>
    <w:p w:rsidR="00B92E8A" w:rsidRPr="004A030E" w:rsidRDefault="00193852" w:rsidP="00317BE2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ID-[Zn]-ID</w:t>
      </w:r>
    </w:p>
    <w:p w:rsidR="00193852" w:rsidRPr="004A030E" w:rsidRDefault="00166FDB" w:rsidP="00166FDB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A030E">
        <w:rPr>
          <w:rFonts w:ascii="Times New Roman" w:hAnsi="Times New Roman" w:cs="Times New Roman"/>
        </w:rPr>
        <w:object w:dxaOrig="7101" w:dyaOrig="4097">
          <v:shape id="_x0000_i1031" type="#_x0000_t75" style="width:355pt;height:204.75pt" o:ole="">
            <v:imagedata r:id="rId126" o:title=""/>
          </v:shape>
          <o:OLEObject Type="Embed" ProgID="ChemDraw.Document.6.0" ShapeID="_x0000_i1031" DrawAspect="Content" ObjectID="_1593446293" r:id="rId127"/>
        </w:object>
      </w:r>
      <w:bookmarkStart w:id="94" w:name="_Toc418095033"/>
    </w:p>
    <w:p w:rsidR="00B92E8A" w:rsidRPr="004A030E" w:rsidRDefault="00317BE2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95" w:name="_Toc519512417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3752B4" w:rsidRPr="004A030E">
        <w:rPr>
          <w:rFonts w:ascii="Times New Roman" w:hAnsi="Times New Roman" w:cs="Times New Roman"/>
          <w:color w:val="auto"/>
          <w:sz w:val="24"/>
          <w:szCs w:val="24"/>
        </w:rPr>
        <w:t>33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Structur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r w:rsidR="00193852" w:rsidRPr="004A030E">
        <w:rPr>
          <w:rFonts w:ascii="Times New Roman" w:hAnsi="Times New Roman" w:cs="Times New Roman"/>
          <w:color w:val="auto"/>
          <w:sz w:val="24"/>
          <w:szCs w:val="24"/>
        </w:rPr>
        <w:t>ID-[Zn]-I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94"/>
      <w:bookmarkEnd w:id="95"/>
    </w:p>
    <w:p w:rsidR="00B92E8A" w:rsidRPr="004A030E" w:rsidRDefault="00595FC8" w:rsidP="00317BE2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US"/>
        </w:rPr>
        <w:drawing>
          <wp:inline distT="0" distB="0" distL="0" distR="0">
            <wp:extent cx="4969565" cy="2758823"/>
            <wp:effectExtent l="0" t="0" r="2540" b="3810"/>
            <wp:docPr id="4" name="图片 4" descr="E:\新建文件夹\Desktop\GASSIAN\only-porphyrin series\wxr-3-86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E:\新建文件夹\Desktop\GASSIAN\only-porphyrin series\wxr-3-86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65" b="6392"/>
                    <a:stretch/>
                  </pic:blipFill>
                  <pic:spPr bwMode="auto">
                    <a:xfrm>
                      <a:off x="0" y="0"/>
                      <a:ext cx="4970203" cy="2759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317BE2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96" w:name="_Toc418095034"/>
      <w:bookmarkStart w:id="97" w:name="_Toc519512418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3</w:t>
      </w:r>
      <w:r w:rsidR="003752B4" w:rsidRPr="004A030E">
        <w:rPr>
          <w:rFonts w:ascii="Times New Roman" w:hAnsi="Times New Roman" w:cs="Times New Roman"/>
          <w:color w:val="auto"/>
          <w:sz w:val="24"/>
          <w:szCs w:val="24"/>
        </w:rPr>
        <w:t>4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of </w:t>
      </w:r>
      <w:bookmarkEnd w:id="96"/>
      <w:r w:rsidR="00193852" w:rsidRPr="004A030E">
        <w:rPr>
          <w:rFonts w:ascii="Times New Roman" w:hAnsi="Times New Roman" w:cs="Times New Roman"/>
          <w:color w:val="auto"/>
          <w:sz w:val="24"/>
          <w:szCs w:val="24"/>
        </w:rPr>
        <w:t>ID-[Zn]-ID</w:t>
      </w:r>
      <w:r w:rsidR="00E6262E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97"/>
    </w:p>
    <w:p w:rsidR="00B92E8A" w:rsidRPr="004A030E" w:rsidRDefault="00B92E8A" w:rsidP="00B92E8A">
      <w:pPr>
        <w:rPr>
          <w:rFonts w:ascii="Times New Roman" w:hAnsi="Times New Roman" w:cs="Times New Roman"/>
          <w:sz w:val="28"/>
          <w:szCs w:val="28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5D32B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902603" cy="1080000"/>
            <wp:effectExtent l="0" t="0" r="0" b="0"/>
            <wp:docPr id="40" name="图片 40" descr="E:\新建文件夹\Desktop\GASSIAN\only-porphyrin series\wxr-3-86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E:\新建文件夹\Desktop\GASSIAN\only-porphyrin series\wxr-3-86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91" b="5098"/>
                    <a:stretch/>
                  </pic:blipFill>
                  <pic:spPr bwMode="auto">
                    <a:xfrm>
                      <a:off x="0" y="0"/>
                      <a:ext cx="190260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155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D32B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886058" cy="1080000"/>
            <wp:effectExtent l="0" t="0" r="0" b="0"/>
            <wp:docPr id="41" name="图片 41" descr="E:\新建文件夹\Desktop\GASSIAN\only-porphyrin series\wxr-3-86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E:\新建文件夹\Desktop\GASSIAN\only-porphyrin series\wxr-3-86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91" b="4313"/>
                    <a:stretch/>
                  </pic:blipFill>
                  <pic:spPr bwMode="auto">
                    <a:xfrm>
                      <a:off x="0" y="0"/>
                      <a:ext cx="188605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0831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D32B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27972" cy="1080000"/>
            <wp:effectExtent l="0" t="0" r="0" b="0"/>
            <wp:docPr id="43" name="图片 43" descr="E:\新建文件夹\Desktop\GASSIAN\only-porphyrin series\wxr-3-86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E:\新建文件夹\Desktop\GASSIAN\only-porphyrin series\wxr-3-86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91" b="6274"/>
                    <a:stretch/>
                  </pic:blipFill>
                  <pic:spPr bwMode="auto">
                    <a:xfrm>
                      <a:off x="0" y="0"/>
                      <a:ext cx="192797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019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D32B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62868" cy="1080000"/>
            <wp:effectExtent l="0" t="0" r="0" b="0"/>
            <wp:docPr id="44" name="图片 44" descr="E:\新建文件夹\Desktop\GASSIAN\only-porphyrin series\wxr-3-86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:\新建文件夹\Desktop\GASSIAN\only-porphyrin series\wxr-3-86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74" b="7059"/>
                    <a:stretch/>
                  </pic:blipFill>
                  <pic:spPr bwMode="auto">
                    <a:xfrm>
                      <a:off x="0" y="0"/>
                      <a:ext cx="196286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</w:t>
      </w:r>
      <w:r w:rsidR="00DB1824" w:rsidRPr="004A030E">
        <w:rPr>
          <w:rFonts w:ascii="Times New Roman" w:hAnsi="Times New Roman" w:cs="Times New Roman"/>
          <w:sz w:val="24"/>
          <w:szCs w:val="24"/>
        </w:rPr>
        <w:t>0.19791</w:t>
      </w:r>
      <w:r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5D32B7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056504" cy="1152000"/>
            <wp:effectExtent l="0" t="0" r="1270" b="0"/>
            <wp:docPr id="45" name="图片 45" descr="E:\新建文件夹\Desktop\GASSIAN\only-porphyrin series\wxr-3-86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E:\新建文件夹\Desktop\GASSIAN\only-porphyrin series\wxr-3-86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82" b="5882"/>
                    <a:stretch/>
                  </pic:blipFill>
                  <pic:spPr bwMode="auto">
                    <a:xfrm>
                      <a:off x="0" y="0"/>
                      <a:ext cx="2056504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802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C1391" w:rsidP="009A599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902603" cy="1080000"/>
            <wp:effectExtent l="0" t="0" r="0" b="0"/>
            <wp:docPr id="46" name="图片 46" descr="E:\新建文件夹\Desktop\GASSIAN\only-porphyrin series\wxr-3-86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E:\新建文件夹\Desktop\GASSIAN\only-porphyrin series\wxr-3-86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8" b="5490"/>
                    <a:stretch/>
                  </pic:blipFill>
                  <pic:spPr bwMode="auto">
                    <a:xfrm>
                      <a:off x="0" y="0"/>
                      <a:ext cx="1902603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9A5996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106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C1391" w:rsidP="009A599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10985" cy="1080000"/>
            <wp:effectExtent l="0" t="0" r="0" b="0"/>
            <wp:docPr id="47" name="图片 47" descr="E:\新建文件夹\Desktop\GASSIAN\only-porphyrin series\wxr-3-86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E:\新建文件夹\Desktop\GASSIAN\only-porphyrin series\wxr-3-86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98" b="5883"/>
                    <a:stretch/>
                  </pic:blipFill>
                  <pic:spPr bwMode="auto">
                    <a:xfrm>
                      <a:off x="0" y="0"/>
                      <a:ext cx="191098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9A599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12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C1391" w:rsidP="009A599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27972" cy="1080000"/>
            <wp:effectExtent l="0" t="0" r="0" b="0"/>
            <wp:docPr id="48" name="图片 48" descr="E:\新建文件夹\Desktop\GASSIAN\only-porphyrin series\wxr-3-86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E:\新建文件夹\Desktop\GASSIAN\only-porphyrin series\wxr-3-86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91" b="6274"/>
                    <a:stretch/>
                  </pic:blipFill>
                  <pic:spPr bwMode="auto">
                    <a:xfrm>
                      <a:off x="0" y="0"/>
                      <a:ext cx="192797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9A599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8816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C1391" w:rsidP="009A599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27972" cy="1080000"/>
            <wp:effectExtent l="0" t="0" r="0" b="0"/>
            <wp:docPr id="49" name="图片 49" descr="E:\新建文件夹\Desktop\GASSIAN\only-porphyrin series\wxr-3-86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E:\新建文件夹\Desktop\GASSIAN\only-porphyrin series\wxr-3-86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82" b="5882"/>
                    <a:stretch/>
                  </pic:blipFill>
                  <pic:spPr bwMode="auto">
                    <a:xfrm>
                      <a:off x="0" y="0"/>
                      <a:ext cx="192797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9A5996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</w:t>
      </w:r>
      <w:r w:rsidR="00DB1824" w:rsidRPr="004A030E">
        <w:rPr>
          <w:rFonts w:ascii="Times New Roman" w:hAnsi="Times New Roman" w:cs="Times New Roman"/>
          <w:sz w:val="24"/>
          <w:szCs w:val="24"/>
        </w:rPr>
        <w:t>08473</w:t>
      </w:r>
      <w:r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AC1391" w:rsidP="009A5996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056503" cy="1152000"/>
            <wp:effectExtent l="0" t="0" r="1270" b="0"/>
            <wp:docPr id="50" name="图片 50" descr="E:\新建文件夹\Desktop\GASSIAN\only-porphyrin series\wxr-3-86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E:\新建文件夹\Desktop\GASSIAN\only-porphyrin series\wxr-3-86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274" b="5490"/>
                    <a:stretch/>
                  </pic:blipFill>
                  <pic:spPr bwMode="auto">
                    <a:xfrm>
                      <a:off x="0" y="0"/>
                      <a:ext cx="2056503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B1824" w:rsidP="009A5996">
      <w:pPr>
        <w:jc w:val="center"/>
        <w:rPr>
          <w:rFonts w:ascii="Times New Roman" w:hAnsi="Times New Roman" w:cs="Times New Roman"/>
          <w:sz w:val="24"/>
          <w:szCs w:val="24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4211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B92E8A" w:rsidRPr="004A030E" w:rsidRDefault="00317BE2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98" w:name="_Toc418095035"/>
      <w:bookmarkStart w:id="99" w:name="_Toc519512419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3</w:t>
      </w:r>
      <w:r w:rsidR="003752B4" w:rsidRPr="004A030E">
        <w:rPr>
          <w:rFonts w:ascii="Times New Roman" w:hAnsi="Times New Roman" w:cs="Times New Roman"/>
          <w:color w:val="auto"/>
          <w:sz w:val="24"/>
          <w:szCs w:val="24"/>
        </w:rPr>
        <w:t>5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 Representa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tions of the frontier MO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of</w:t>
      </w:r>
      <w:r w:rsidR="00193852" w:rsidRPr="004A030E">
        <w:rPr>
          <w:rFonts w:ascii="Times New Roman" w:hAnsi="Times New Roman" w:cs="Times New Roman"/>
          <w:color w:val="auto"/>
          <w:sz w:val="24"/>
          <w:szCs w:val="24"/>
        </w:rPr>
        <w:t>ID</w:t>
      </w:r>
      <w:proofErr w:type="spellEnd"/>
      <w:r w:rsidR="00193852" w:rsidRPr="004A030E">
        <w:rPr>
          <w:rFonts w:ascii="Times New Roman" w:hAnsi="Times New Roman" w:cs="Times New Roman"/>
          <w:color w:val="auto"/>
          <w:sz w:val="24"/>
          <w:szCs w:val="24"/>
        </w:rPr>
        <w:t>-[Zn]-</w:t>
      </w:r>
      <w:proofErr w:type="spellStart"/>
      <w:r w:rsidR="00193852" w:rsidRPr="004A030E">
        <w:rPr>
          <w:rFonts w:ascii="Times New Roman" w:hAnsi="Times New Roman" w:cs="Times New Roman"/>
          <w:color w:val="auto"/>
          <w:sz w:val="24"/>
          <w:szCs w:val="24"/>
        </w:rPr>
        <w:t>ID</w:t>
      </w:r>
      <w:r w:rsidR="00E6262E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MO energies are in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98"/>
      <w:bookmarkEnd w:id="99"/>
    </w:p>
    <w:p w:rsidR="00B92E8A" w:rsidRPr="004A030E" w:rsidRDefault="00B92E8A" w:rsidP="00B92E8A">
      <w:pPr>
        <w:rPr>
          <w:rFonts w:ascii="Times New Roman" w:hAnsi="Times New Roman" w:cs="Times New Roman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92E8A" w:rsidRPr="004A030E" w:rsidRDefault="003752B4" w:rsidP="00321659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bookmarkStart w:id="100" w:name="_Toc418095036"/>
      <w:bookmarkStart w:id="101" w:name="_Toc519512420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17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Computed positions of</w:t>
      </w:r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electronic transitions,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</w:t>
      </w:r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scillator strength (f), </w:t>
      </w:r>
      <w:proofErr w:type="spellStart"/>
      <w:proofErr w:type="gramStart"/>
      <w:r w:rsidR="00317BE2" w:rsidRPr="004A030E">
        <w:rPr>
          <w:rFonts w:ascii="Times New Roman" w:hAnsi="Times New Roman" w:cs="Times New Roman"/>
          <w:color w:val="auto"/>
          <w:sz w:val="24"/>
          <w:szCs w:val="24"/>
        </w:rPr>
        <w:t>an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major</w:t>
      </w:r>
      <w:proofErr w:type="spellEnd"/>
      <w:proofErr w:type="gram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contributions of the </w:t>
      </w:r>
      <w:bookmarkEnd w:id="100"/>
      <w:r w:rsidR="00193852" w:rsidRPr="004A030E">
        <w:rPr>
          <w:rFonts w:ascii="Times New Roman" w:hAnsi="Times New Roman" w:cs="Times New Roman"/>
          <w:color w:val="auto"/>
          <w:sz w:val="24"/>
          <w:szCs w:val="24"/>
        </w:rPr>
        <w:t>ID-[Zn]-ID</w:t>
      </w:r>
      <w:r w:rsidR="00E6262E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01"/>
    </w:p>
    <w:tbl>
      <w:tblPr>
        <w:tblStyle w:val="a5"/>
        <w:tblpPr w:leftFromText="180" w:rightFromText="180" w:vertAnchor="text" w:horzAnchor="margin" w:tblpY="88"/>
        <w:tblW w:w="0" w:type="auto"/>
        <w:tblLook w:val="04A0" w:firstRow="1" w:lastRow="0" w:firstColumn="1" w:lastColumn="0" w:noHBand="0" w:noVBand="1"/>
      </w:tblPr>
      <w:tblGrid>
        <w:gridCol w:w="1384"/>
        <w:gridCol w:w="1276"/>
        <w:gridCol w:w="6196"/>
      </w:tblGrid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68.2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.348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97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47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9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0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60%), HOMO→L+3 (-3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74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8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-11%), H-2→LUMO (8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61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-10%), HOMO→L+2 (8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52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5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59%), H-2→L+1 (-2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7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-10%), H-6→L+1 (-10%), H-5→LUMO (-18%), H-4→LUMO (3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5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10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2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425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33%), H-1→L+2 (18%), HOMO→L+3 (3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8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6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20%), H-6→LUMO (19%), H-4→L+1 (-13%), H-2→L+1 (-1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95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28%), H-2→L+1 (5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84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22%), H-5→LUMO (38%), H-4→LUMO (3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6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4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5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5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46%), H-6→LUMO (-27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0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75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13%), H-1→L+3 (43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5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17%), H-4→LUMO (-12%), H-3→L+1 (1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9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74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2 (64%), HOMO→L+3 (-1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8.3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18%), H-6→LUMO (11%), H-5→L+1 (-10%), H-4→L+1 (4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6.2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17%), H-2→L+2 (72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2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24%), H-6→L+1 (17%), H-5→L+1 (-16%), H-2→L+3 (1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1.2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24%), H-5→L+1 (10%), H-2→L+3 (3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8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-25%), H-8→LUMO (-21%), H-2→L+3 (3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7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33%), H-5→L+1 (26%), H-4→L+1 (2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5.3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72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9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64%), H-6→L+1 (-13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4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45%), H-11→LUMO (2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1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35%), H-11→LUMO (-16%), H-3→L+2 (2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7.2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0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10%), H-3→L+2 (28%), H-3→L+3 (1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1.2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4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13%), H-5→L+3 (30%), H-4→L+3 (2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9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0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22%), H-3→L+3 (-1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9.8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5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19%), H-6→L+3 (11%), H-3→L+3 (1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1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5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21%), H-9→L+1 (-10%), H-8→L+1 (4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0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13%), H-5→L+2 (31%), H-4→L+2 (5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8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4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25%), H-7→L+3 (16%), H-6→L+3 (-11%), H-3→L+3 (13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6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53%), H-5→L+2 (-1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31%), H-9→L+1 (15%), H-5→L+2 (11%), H-4→L+2 (-1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4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4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84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22%), H-9→L+1 (-14%), H-8→L+1 (-13%), H-5→L+2 (16%), H-4→L+2 (-1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2.8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65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20%), H-9→L+1 (22%), H-3→L+3 (-1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2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6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6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8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-11%), H-16→LUMO (20%), H-12→LUMO (32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7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0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2 (6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4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1 (17%), H-18→LUMO (-16%), H-11→LUMO (-1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2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3 (-32%), H-4→L+3 (5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1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-18%), HOMO→L+4 (4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8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9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58%), H-6→L+3 (2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4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17%), H-11→L+1 (20%), H-8→L+3 (12%), HOMO→L+4 (2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-14%), H-9→L+3 (17%), H-8→L+3 (4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1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3 (8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29%), H-9→L+3 (-1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-12%), H-10→L+3 (2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5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85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UMO (27%), H-23→L+1 (-2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5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14%), H-8→L+2 (6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2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2 (-18%), H-9→L+2 (5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3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2 (6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9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11%), H-9→L+3 (41%), H-8→L+3 (-3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9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9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8.8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34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14%), H-17→LUMO (23%), H-12→L+1 (3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+1 (11%), H-23→LUMO (-13%), H-16→LUMO (33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4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5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32%), H-12→L+1 (-32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9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9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5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0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2 (10%), H-11→L+2 (7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3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-16%), H-17→LUMO (21%), H-16→L+1 (-1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3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68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12%), H-13→L+2 (74%), H-11→L+2 (-1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3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3 (73%), H-11→L+3 (12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6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20%), H-12→L+3 (-17%), H-11→L+3 (2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3 (11%), H-15→L+3 (21%), H-12→L+3 (26%), H-1→L+4 (1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8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-29%), H-11→L+3 (43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14%), H-21→LUMO (26%), H-20→LUMO (4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2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-34%), H-21→LUMO (52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1.8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3 (-12%), H-1→L+4 (6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1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10%), H-18→LUMO (-12%), H-16→L+1 (6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1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5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8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UMO (55%), H-24→LUMO (-1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19%), H-12→L+2 (5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9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2 (8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6.8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2 (78%), H-12→L+3 (1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17%), H-18→L+1 (37%), H-16→L+2 (1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0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-16%), H-19→L+1 (40%), H-18→LUMO (1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9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1 (-15%), H-19→LUMO (16%), H-18→L+1 (10%), H-</w:t>
            </w:r>
            <w:r w:rsidRPr="004A030E">
              <w:rPr>
                <w:rFonts w:ascii="Times New Roman" w:hAnsi="Times New Roman" w:cs="Times New Roman"/>
              </w:rPr>
              <w:lastRenderedPageBreak/>
              <w:t>17→L+1 (33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09.0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-14%), H-17→L+1 (47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5.3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8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1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→LUMO (25%), H-16→L+3 (55%), H-12→L+3 (-11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0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+1 (35%), H-20→L+1 (4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9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+1 (-31%), H-21→L+1 (4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45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+1 (13%), H-17→L+3 (-20%), H-16→L+2 (4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8.7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83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3 (14%), H-17→L+3 (51%), H-16→L+2 (1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7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5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-19%), H-25→LUMO (17%), H-23→LUMO (21%), H-22→L+1 (16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4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88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1→LUMO (-10%), H-17→L+2 (11%), HOMO→L+5 (5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3.6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9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1→LUMO (29%), H-28→L+1 (-13%), H-18→L+2 (10%), HOMO→L+5 (19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3.1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6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UMO (29%), H-23→L+1 (37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2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4 (65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1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→LUMO (50%), H-16→L+3 (-17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1.3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2 (13%), H-17→L+2 (64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90.8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18%), H-24→L+1 (26%), H-3→L+4 (-18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9.2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6 (83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6.5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90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5.9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87%)</w:t>
            </w:r>
          </w:p>
        </w:tc>
      </w:tr>
      <w:tr w:rsidR="001222FA" w:rsidRPr="004A030E" w:rsidTr="00317BE2">
        <w:tc>
          <w:tcPr>
            <w:tcW w:w="1384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85.4</w:t>
            </w:r>
          </w:p>
        </w:tc>
        <w:tc>
          <w:tcPr>
            <w:tcW w:w="127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6196" w:type="dxa"/>
          </w:tcPr>
          <w:p w:rsidR="001222FA" w:rsidRPr="004A030E" w:rsidRDefault="001222FA" w:rsidP="001222FA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19%), H-5→L+4 (33%), H-4→L+4 (42%)</w:t>
            </w:r>
          </w:p>
        </w:tc>
      </w:tr>
    </w:tbl>
    <w:p w:rsidR="00B92E8A" w:rsidRDefault="00EB5AA1" w:rsidP="00275800">
      <w:pPr>
        <w:jc w:val="center"/>
        <w:rPr>
          <w:rFonts w:ascii="Times New Roman" w:hAnsi="Times New Roman" w:cs="Times New Roman" w:hint="eastAsia"/>
          <w:b/>
          <w:bCs/>
          <w:sz w:val="40"/>
          <w:szCs w:val="40"/>
        </w:rPr>
      </w:pPr>
      <w:r w:rsidRPr="004A030E">
        <w:rPr>
          <w:rFonts w:ascii="Times New Roman" w:hAnsi="Times New Roman" w:cs="Times New Roman"/>
          <w:b/>
          <w:bCs/>
          <w:noProof/>
          <w:sz w:val="40"/>
          <w:szCs w:val="40"/>
          <w:lang w:val="en-US"/>
        </w:rPr>
        <w:drawing>
          <wp:inline distT="0" distB="0" distL="0" distR="0">
            <wp:extent cx="4572000" cy="3120887"/>
            <wp:effectExtent l="0" t="0" r="0" b="0"/>
            <wp:docPr id="39" name="图片 39" descr="E:\新建文件夹\Desktop\GASSIAN\only-porphyrin series\wxr-3-86\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E:\新建文件夹\Desktop\GASSIAN\only-porphyrin series\wxr-3-86\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89" b="2064"/>
                    <a:stretch/>
                  </pic:blipFill>
                  <pic:spPr bwMode="auto">
                    <a:xfrm>
                      <a:off x="0" y="0"/>
                      <a:ext cx="4571999" cy="3120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5800" w:rsidRPr="004A030E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02" w:name="_Toc418095037"/>
      <w:bookmarkStart w:id="103" w:name="_Toc519512421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36.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ID-[Zn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ID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102"/>
      <w:bookmarkEnd w:id="103"/>
    </w:p>
    <w:p w:rsidR="00275800" w:rsidRPr="004A030E" w:rsidRDefault="00275800" w:rsidP="00275800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</w:p>
    <w:p w:rsidR="003752B4" w:rsidRPr="004A030E" w:rsidRDefault="003752B4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04" w:name="_Toc519512422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Table S18.Atomic contributions for the frontier MO for </w:t>
      </w:r>
      <w:r w:rsidR="00193852" w:rsidRPr="004A030E">
        <w:rPr>
          <w:rFonts w:ascii="Times New Roman" w:hAnsi="Times New Roman" w:cs="Times New Roman"/>
          <w:color w:val="auto"/>
          <w:sz w:val="24"/>
          <w:szCs w:val="24"/>
        </w:rPr>
        <w:t>ID-[Zn]-ID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04"/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2031"/>
        <w:gridCol w:w="673"/>
        <w:gridCol w:w="673"/>
        <w:gridCol w:w="673"/>
        <w:gridCol w:w="721"/>
        <w:gridCol w:w="673"/>
        <w:gridCol w:w="673"/>
        <w:gridCol w:w="674"/>
        <w:gridCol w:w="674"/>
        <w:gridCol w:w="721"/>
        <w:gridCol w:w="670"/>
      </w:tblGrid>
      <w:tr w:rsidR="003752B4" w:rsidRPr="004A030E" w:rsidTr="00013897">
        <w:trPr>
          <w:trHeight w:val="300"/>
        </w:trPr>
        <w:tc>
          <w:tcPr>
            <w:tcW w:w="1152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4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3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2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1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1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2</w:t>
            </w:r>
          </w:p>
        </w:tc>
        <w:tc>
          <w:tcPr>
            <w:tcW w:w="385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3</w:t>
            </w:r>
          </w:p>
        </w:tc>
        <w:tc>
          <w:tcPr>
            <w:tcW w:w="383" w:type="pct"/>
            <w:noWrap/>
            <w:hideMark/>
          </w:tcPr>
          <w:p w:rsidR="003752B4" w:rsidRPr="004A030E" w:rsidRDefault="003752B4" w:rsidP="00595FC8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4</w:t>
            </w:r>
          </w:p>
        </w:tc>
      </w:tr>
      <w:tr w:rsidR="00013897" w:rsidRPr="004A030E" w:rsidTr="00013897">
        <w:trPr>
          <w:trHeight w:val="300"/>
        </w:trPr>
        <w:tc>
          <w:tcPr>
            <w:tcW w:w="1152" w:type="pct"/>
            <w:noWrap/>
            <w:hideMark/>
          </w:tcPr>
          <w:p w:rsidR="00013897" w:rsidRPr="004A030E" w:rsidRDefault="00013897" w:rsidP="00193852">
            <w:pPr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 xml:space="preserve">2* </w:t>
            </w: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porphyrins</w:t>
            </w:r>
            <w:proofErr w:type="spellEnd"/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3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4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4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0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4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383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8</w:t>
            </w:r>
          </w:p>
        </w:tc>
      </w:tr>
      <w:tr w:rsidR="00013897" w:rsidRPr="004A030E" w:rsidTr="00013897">
        <w:trPr>
          <w:trHeight w:val="300"/>
        </w:trPr>
        <w:tc>
          <w:tcPr>
            <w:tcW w:w="1152" w:type="pct"/>
            <w:noWrap/>
            <w:hideMark/>
          </w:tcPr>
          <w:p w:rsidR="00013897" w:rsidRPr="004A030E" w:rsidRDefault="00013897" w:rsidP="00193852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  <w:lang w:val="en-US"/>
              </w:rPr>
              <w:t>isoindigo</w:t>
            </w:r>
            <w:proofErr w:type="spellEnd"/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7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1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6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6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0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3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6</w:t>
            </w:r>
          </w:p>
        </w:tc>
        <w:tc>
          <w:tcPr>
            <w:tcW w:w="385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383" w:type="pct"/>
            <w:noWrap/>
            <w:hideMark/>
          </w:tcPr>
          <w:p w:rsidR="00013897" w:rsidRPr="004A030E" w:rsidRDefault="00013897" w:rsidP="00595FC8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2</w:t>
            </w:r>
          </w:p>
        </w:tc>
      </w:tr>
    </w:tbl>
    <w:p w:rsidR="00CE2F2F" w:rsidRPr="004A030E" w:rsidRDefault="00CE2F2F" w:rsidP="00E6262E">
      <w:pPr>
        <w:rPr>
          <w:rFonts w:ascii="Times New Roman" w:hAnsi="Times New Roman" w:cs="Times New Roman"/>
          <w:b/>
          <w:sz w:val="28"/>
          <w:szCs w:val="28"/>
        </w:rPr>
      </w:pPr>
    </w:p>
    <w:p w:rsidR="00DB1824" w:rsidRPr="004A030E" w:rsidRDefault="00DB1824" w:rsidP="00166FD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NQ-[S]-[Zn]-[S]-NQ</w:t>
      </w:r>
    </w:p>
    <w:p w:rsidR="00B92E8A" w:rsidRPr="004A030E" w:rsidRDefault="00166FDB" w:rsidP="00166FDB">
      <w:pPr>
        <w:jc w:val="center"/>
        <w:rPr>
          <w:rFonts w:ascii="Times New Roman" w:hAnsi="Times New Roman" w:cs="Times New Roman"/>
          <w:b/>
          <w:color w:val="000000"/>
          <w:sz w:val="40"/>
          <w:szCs w:val="40"/>
        </w:rPr>
      </w:pPr>
      <w:r w:rsidRPr="004A030E">
        <w:rPr>
          <w:rFonts w:ascii="Times New Roman" w:hAnsi="Times New Roman" w:cs="Times New Roman"/>
        </w:rPr>
        <w:object w:dxaOrig="7994" w:dyaOrig="4608">
          <v:shape id="_x0000_i1032" type="#_x0000_t75" style="width:399.45pt;height:230.4pt" o:ole="">
            <v:imagedata r:id="rId140" o:title=""/>
          </v:shape>
          <o:OLEObject Type="Embed" ProgID="ChemDraw.Document.6.0" ShapeID="_x0000_i1032" DrawAspect="Content" ObjectID="_1593446294" r:id="rId141"/>
        </w:object>
      </w:r>
    </w:p>
    <w:p w:rsidR="00B92E8A" w:rsidRPr="004A030E" w:rsidRDefault="00E6262E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05" w:name="_Toc418095038"/>
      <w:bookmarkStart w:id="106" w:name="_Toc519512423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3</w:t>
      </w:r>
      <w:r w:rsidR="00DB1824" w:rsidRPr="004A030E">
        <w:rPr>
          <w:rFonts w:ascii="Times New Roman" w:hAnsi="Times New Roman" w:cs="Times New Roman"/>
          <w:color w:val="auto"/>
          <w:sz w:val="24"/>
          <w:szCs w:val="24"/>
        </w:rPr>
        <w:t>7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Structur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r w:rsidR="00DB1824" w:rsidRPr="004A030E">
        <w:rPr>
          <w:rFonts w:ascii="Times New Roman" w:hAnsi="Times New Roman" w:cs="Times New Roman"/>
          <w:color w:val="auto"/>
          <w:sz w:val="24"/>
          <w:szCs w:val="24"/>
        </w:rPr>
        <w:t>NQ-[S]-[Zn]-[S]-NQ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05"/>
      <w:bookmarkEnd w:id="106"/>
    </w:p>
    <w:p w:rsidR="00B92E8A" w:rsidRPr="004A030E" w:rsidRDefault="00BD075E" w:rsidP="00E6262E">
      <w:pPr>
        <w:jc w:val="center"/>
        <w:rPr>
          <w:rFonts w:ascii="Times New Roman" w:hAnsi="Times New Roman" w:cs="Times New Roman"/>
          <w:b/>
          <w:color w:val="000000"/>
          <w:sz w:val="40"/>
          <w:szCs w:val="40"/>
        </w:rPr>
      </w:pPr>
      <w:r w:rsidRPr="004A030E">
        <w:rPr>
          <w:rFonts w:ascii="Times New Roman" w:hAnsi="Times New Roman" w:cs="Times New Roman"/>
          <w:b/>
          <w:noProof/>
          <w:color w:val="000000"/>
          <w:sz w:val="40"/>
          <w:szCs w:val="40"/>
          <w:lang w:val="en-US"/>
        </w:rPr>
        <w:drawing>
          <wp:inline distT="0" distB="0" distL="0" distR="0">
            <wp:extent cx="5486400" cy="2504661"/>
            <wp:effectExtent l="0" t="0" r="0" b="0"/>
            <wp:docPr id="51" name="图片 51" descr="E:\新建文件夹\Desktop\GASSIAN\saifen-porphyrin series\opt\3-86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E:\新建文件夹\Desktop\GASSIAN\saifen-porphyrin series\opt\3-86MO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64" b="15612"/>
                    <a:stretch/>
                  </pic:blipFill>
                  <pic:spPr bwMode="auto">
                    <a:xfrm>
                      <a:off x="0" y="0"/>
                      <a:ext cx="5486400" cy="2504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E6262E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07" w:name="_Toc418095039"/>
      <w:bookmarkStart w:id="108" w:name="_Toc519512424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3</w:t>
      </w:r>
      <w:r w:rsidR="00DB1824" w:rsidRPr="004A030E"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of </w:t>
      </w:r>
      <w:r w:rsidR="00DB1824" w:rsidRPr="004A030E">
        <w:rPr>
          <w:rFonts w:ascii="Times New Roman" w:hAnsi="Times New Roman" w:cs="Times New Roman"/>
          <w:color w:val="auto"/>
          <w:sz w:val="24"/>
          <w:szCs w:val="24"/>
        </w:rPr>
        <w:t>NQ-[S]-[Zn]-[S]-NQ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07"/>
      <w:bookmarkEnd w:id="108"/>
    </w:p>
    <w:p w:rsidR="00B92E8A" w:rsidRPr="004A030E" w:rsidRDefault="00B92E8A" w:rsidP="00B92E8A">
      <w:pPr>
        <w:rPr>
          <w:rFonts w:ascii="Times New Roman" w:hAnsi="Times New Roman" w:cs="Times New Roman"/>
          <w:b/>
          <w:color w:val="000000"/>
          <w:szCs w:val="32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39123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321120" cy="1080000"/>
            <wp:effectExtent l="0" t="0" r="0" b="0"/>
            <wp:docPr id="52" name="图片 52" descr="E:\新建文件夹\Desktop\GASSIAN\saifen-porphyrin series\opt\3-86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E:\新建文件夹\Desktop\GASSIAN\saifen-porphyrin series\opt\3-86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43" b="14182"/>
                    <a:stretch/>
                  </pic:blipFill>
                  <pic:spPr bwMode="auto">
                    <a:xfrm>
                      <a:off x="0" y="0"/>
                      <a:ext cx="232112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127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65434" cy="1080000"/>
            <wp:effectExtent l="0" t="0" r="0" b="0"/>
            <wp:docPr id="53" name="图片 53" descr="E:\新建文件夹\Desktop\GASSIAN\saifen-porphyrin series\opt\3-86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E:\新建文件夹\Desktop\GASSIAN\saifen-porphyrin series\opt\3-86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526" b="15142"/>
                    <a:stretch/>
                  </pic:blipFill>
                  <pic:spPr bwMode="auto">
                    <a:xfrm>
                      <a:off x="0" y="0"/>
                      <a:ext cx="236543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B92E8A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</w:t>
      </w:r>
      <w:r w:rsidR="00DC48F8" w:rsidRPr="004A030E">
        <w:rPr>
          <w:rFonts w:ascii="Times New Roman" w:hAnsi="Times New Roman" w:cs="Times New Roman"/>
          <w:sz w:val="24"/>
          <w:szCs w:val="24"/>
        </w:rPr>
        <w:t>0301</w:t>
      </w:r>
      <w:r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91428" cy="1080000"/>
            <wp:effectExtent l="0" t="0" r="0" b="0"/>
            <wp:docPr id="54" name="图片 54" descr="E:\新建文件夹\Desktop\GASSIAN\saifen-porphyrin series\opt\3-86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E:\新建文件夹\Desktop\GASSIAN\saifen-porphyrin series\opt\3-86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526" b="15907"/>
                    <a:stretch/>
                  </pic:blipFill>
                  <pic:spPr bwMode="auto">
                    <a:xfrm>
                      <a:off x="0" y="0"/>
                      <a:ext cx="239142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981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33598" cy="1080000"/>
            <wp:effectExtent l="0" t="0" r="0" b="0"/>
            <wp:docPr id="56" name="图片 56" descr="E:\新建文件夹\Desktop\GASSIAN\saifen-porphyrin series\opt\3-86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E:\新建文件夹\Desktop\GASSIAN\saifen-porphyrin series\opt\3-86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43" b="14565"/>
                    <a:stretch/>
                  </pic:blipFill>
                  <pic:spPr bwMode="auto">
                    <a:xfrm>
                      <a:off x="0" y="0"/>
                      <a:ext cx="233359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959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71855" cy="1080000"/>
            <wp:effectExtent l="0" t="0" r="0" b="0"/>
            <wp:docPr id="57" name="图片 57" descr="E:\新建文件夹\Desktop\GASSIAN\saifen-porphyrin series\opt\3-86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E:\新建文件夹\Desktop\GASSIAN\saifen-porphyrin series\opt\3-86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43" b="15715"/>
                    <a:stretch/>
                  </pic:blipFill>
                  <pic:spPr bwMode="auto">
                    <a:xfrm>
                      <a:off x="0" y="0"/>
                      <a:ext cx="237185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72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39123D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2346214" cy="1080000"/>
            <wp:effectExtent l="0" t="0" r="0" b="0"/>
            <wp:docPr id="58" name="图片 58" descr="E:\新建文件夹\Desktop\GASSIAN\saifen-porphyrin series\opt\3-86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E:\新建文件夹\Desktop\GASSIAN\saifen-porphyrin series\opt\3-86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43" b="14949"/>
                    <a:stretch/>
                  </pic:blipFill>
                  <pic:spPr bwMode="auto">
                    <a:xfrm>
                      <a:off x="0" y="0"/>
                      <a:ext cx="234621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39123D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91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39123D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46214" cy="1080000"/>
            <wp:effectExtent l="0" t="0" r="0" b="0"/>
            <wp:docPr id="59" name="图片 59" descr="E:\新建文件夹\Desktop\GASSIAN\saifen-porphyrin series\opt\3-86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E:\新建文件夹\Desktop\GASSIAN\saifen-porphyrin series\opt\3-86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43" b="14949"/>
                    <a:stretch/>
                  </pic:blipFill>
                  <pic:spPr bwMode="auto">
                    <a:xfrm>
                      <a:off x="0" y="0"/>
                      <a:ext cx="234621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39123D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404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39123D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33602" cy="1080000"/>
            <wp:effectExtent l="0" t="0" r="0" b="0"/>
            <wp:docPr id="60" name="图片 60" descr="E:\新建文件夹\Desktop\GASSIAN\saifen-porphyrin series\opt\3-86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E:\新建文件夹\Desktop\GASSIAN\saifen-porphyrin series\opt\3-86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143" b="14565"/>
                    <a:stretch/>
                  </pic:blipFill>
                  <pic:spPr bwMode="auto">
                    <a:xfrm>
                      <a:off x="0" y="0"/>
                      <a:ext cx="233360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39123D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9719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39123D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52650" cy="1080000"/>
            <wp:effectExtent l="0" t="0" r="0" b="0"/>
            <wp:docPr id="61" name="图片 61" descr="E:\新建文件夹\Desktop\GASSIAN\saifen-porphyrin series\opt\3-86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E:\新建文件夹\Desktop\GASSIAN\saifen-porphyrin series\opt\3-86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760" b="15524"/>
                    <a:stretch/>
                  </pic:blipFill>
                  <pic:spPr bwMode="auto">
                    <a:xfrm>
                      <a:off x="0" y="0"/>
                      <a:ext cx="235265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C48F8" w:rsidP="0039123D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48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39123D" w:rsidP="0039123D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352650" cy="1080000"/>
            <wp:effectExtent l="0" t="0" r="0" b="0"/>
            <wp:docPr id="62" name="图片 62" descr="E:\新建文件夹\Desktop\GASSIAN\saifen-porphyrin series\opt\3-86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E:\新建文件夹\Desktop\GASSIAN\saifen-porphyrin series\opt\3-86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525" b="14760"/>
                    <a:stretch/>
                  </pic:blipFill>
                  <pic:spPr bwMode="auto">
                    <a:xfrm>
                      <a:off x="0" y="0"/>
                      <a:ext cx="235265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Default="00DC48F8" w:rsidP="0039123D">
      <w:pPr>
        <w:jc w:val="center"/>
        <w:rPr>
          <w:rFonts w:ascii="Times New Roman" w:hAnsi="Times New Roman" w:cs="Times New Roman" w:hint="eastAsia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6476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275800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275800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bookmarkStart w:id="109" w:name="_Toc418095040"/>
      <w:bookmarkStart w:id="110" w:name="_Toc519512425"/>
    </w:p>
    <w:p w:rsidR="00275800" w:rsidRPr="004A030E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39. Representations of the frontier MOs of NQ-[S]-[Zn]-[S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NQ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MO energies are in</w:t>
      </w:r>
      <w:r>
        <w:rPr>
          <w:rFonts w:ascii="Times New Roman" w:hAnsi="Times New Roman" w:cs="Times New Roman" w:hint="eastAsia"/>
          <w:color w:val="auto"/>
          <w:sz w:val="24"/>
          <w:szCs w:val="24"/>
        </w:rPr>
        <w:t xml:space="preserve">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09"/>
      <w:bookmarkEnd w:id="110"/>
    </w:p>
    <w:p w:rsidR="00275800" w:rsidRDefault="00275800" w:rsidP="0039123D">
      <w:pPr>
        <w:jc w:val="center"/>
        <w:rPr>
          <w:rFonts w:ascii="Times New Roman" w:hAnsi="Times New Roman" w:cs="Times New Roman"/>
          <w:noProof/>
          <w:sz w:val="24"/>
          <w:szCs w:val="24"/>
        </w:rPr>
        <w:sectPr w:rsidR="00275800" w:rsidSect="00275800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275800" w:rsidRPr="004A030E" w:rsidRDefault="00275800" w:rsidP="00275800">
      <w:pPr>
        <w:rPr>
          <w:rFonts w:ascii="Times New Roman" w:hAnsi="Times New Roman" w:cs="Times New Roman"/>
          <w:sz w:val="28"/>
          <w:szCs w:val="28"/>
        </w:rPr>
        <w:sectPr w:rsidR="00275800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B92E8A" w:rsidRPr="004A030E" w:rsidRDefault="00DB1824" w:rsidP="00321659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bookmarkStart w:id="111" w:name="_Toc418095041"/>
      <w:bookmarkStart w:id="112" w:name="_Toc519512426"/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19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Computed positions of the electronic transitions, oscillator strength (f), and major contributions of the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NQ-[S]-[Zn]-[S]-NQ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11"/>
      <w:bookmarkEnd w:id="112"/>
      <w:proofErr w:type="gram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384"/>
        <w:gridCol w:w="1276"/>
        <w:gridCol w:w="6196"/>
      </w:tblGrid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Wavelength (nm)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85.6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.1605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9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88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98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8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7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2 (9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20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UMO (-39%), HOMO→L+3 (5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94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0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-10%), H-1→LUMO (8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67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19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-37%), H-1→L+1 (4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5.5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20%), H-4→LUMO (33%), H-3→L+1 (-18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1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4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-13%), H-4→L+1 (-18%), H-3→LUMO (17%), H-1→L+1 (3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5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5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UMO (55%), H-2→L+2 (-17%), HOMO→L+3 (2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2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1 (98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1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18%), H-3→LUMO (33%), H-1→L+1 (1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5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5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11%), H-3→L+1 (18%), H-1→L+2 (3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91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-34%), H-1→L+2 (5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84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3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-13%), H-7→LUMO (15%), H-3→L+2 (26%), H-2→L+3 (-14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7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66%), H-4→LUMO (-1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3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04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-16%), H-2→L+2 (38%), HOMO→L+3 (1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9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28%), H-6→LUMO (-19%), H-4→LUMO (-25%), H-3→L+1 (-1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3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14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27%), H-5→LUMO (17%), H-2→L+2 (25%), HOMO→L+3 (1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2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9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1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62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-13%), H-8→L+1 (10%), H-4→L+1 (-21%), H-3→L+2 (38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0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4 (8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7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46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-20%), H-4→L+1 (24%), H-2→L+3 (1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8.6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16%), H-5→L+1 (41%), H-4→LUMO (-17%), H-4→L+2 (-1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3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68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-12%), H-6→L+1 (-13%), H-5→LUMO (10%), H-2→L+3 (24%), HOMO→L+5 (1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0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6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8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6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21%), H-7→L+1 (6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3.5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8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1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-21%), H-9→LUMO (42%), H-8→L+1 (1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14%), H-4→L+2 (4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6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4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5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63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-20%), H-5→L+2 (2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3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25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3 (6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2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34%), H-4→L+2 (1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2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7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12%), H-7→L+2 (22%), H-5→L+2 (3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0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50%), H-14→L+2 (22%), H-13→LUMO (1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4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5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12%), H-11→LUMO (18%), H-7→L+2 (-11%), HOMO→L+5 (3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402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8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1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-11%), H-7→L+2 (42%), H-5→L+2 (-1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9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UMO (-15%), H-9→L+1 (17%), H-8→L+2 (2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5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7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38%), H-5→L+3 (21%), H-3→L+3 (-1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1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1 (44%), H-8→L+2 (-4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5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8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5.6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5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15%), HOMO→L+5 (1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25%), H-12→LUMO (3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2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40%), H-16→L+2 (11%), H-4→L+3 (-3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0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70%), H-15→L+2 (1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9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52%), H-4→L+3 (-1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8.5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52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31%), H-1→L+4 (3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8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-19%), H-11→L+1 (-18%), H-4→L+3 (-18%), H-2→L+4 (28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6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23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26%), H-1→L+4 (-2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5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13%), H-10→L+2 (-14%), H-4→L+3 (15%), H-2→L+4 (4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3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2 (71%), H-2→L+4 (14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1 (13%), H-17→LUMO (42%), H-12→LUMO (-1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8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2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-14%), H-9→L+3 (24%), H-7→L+3 (-12%), H-5→L+3 (34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7.6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35%), H-12→L+1 (-23%), H-11→L+2 (28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4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9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3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33%), H-11→L+2 (4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3 (6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0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25%), H-12→L+2 (-12%), H-3→L+4 (2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9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3 (-22%), H-9→L+3 (14%), H-7→L+3 (24%), H-5→L+3 (-1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3 (84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5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7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3 (13%), H-1→L+4 (1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3.6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+1 (21%), H-27→LUMO (24%), H-27→L+2 (-11%), H-26→L+1 (13%), H-3→L+4 (1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2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8→LUMO (13%), H-27→L+1 (28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0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5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2 (27%), H-3→L+4 (43%), HOMO→L+6 (1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8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10%), H-13→L+1 (38%), H-12→L+2 (3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8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07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19%), H-9→L+3 (14%), H-2→L+5 (5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6 (7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1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51%), H-18→L+2 (11%), H-17→L+1 (-1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-22%), H-14→L+2 (40%), H-13→L+2 (2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7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30%), H-14→L+2 (-23%), H-13→L+2 (2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9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5 (7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1 (9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5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54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-34%), H-9→L+3 (-21%), H-2→L+5 (3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3.6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3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47%), H-13→L+2 (-2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3 (28%), H-16→LUMO (-14%), H-16→L+2 (31%), H-12→L+3 (2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-16%), H-15→L+2 (6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30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-13%), H-17→L+2 (37%), H-16→L+3 (1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73%), H-4→L+4 (1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5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3 (-20%), H-16→L+2 (43%), H-12→L+3 (-2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-12%), H-4→L+4 (6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5.0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11%), H-19→LUMO (28%), H-16→L+3 (4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50%), H-5→L+4 (-3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2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39%), H-5→L+4 (4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2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15%), H-17→L+2 (35%), H-16→L+3 (-3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1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5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1 (10%), H-4→L+4 (-11%), H-3→L+5 (3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8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5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82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5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4 (7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80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7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6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UMO (12%), H-19→L+1 (-14%), H-3→L+5 (4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6.3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29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UMO (10%), H-24→LUMO (69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6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3 (-40%), H-12→L+3 (51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9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83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-31%), H-8→L+4 (3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7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23%), H-29→LUMO (19%), H-8→L+4 (25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4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39%), H-8→L+4 (-17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0.2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68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3 (86%)</w:t>
            </w:r>
          </w:p>
        </w:tc>
      </w:tr>
      <w:tr w:rsidR="00DC48F8" w:rsidRPr="004A030E" w:rsidTr="002306D4">
        <w:tc>
          <w:tcPr>
            <w:tcW w:w="1384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09.1</w:t>
            </w:r>
          </w:p>
        </w:tc>
        <w:tc>
          <w:tcPr>
            <w:tcW w:w="127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196" w:type="dxa"/>
          </w:tcPr>
          <w:p w:rsidR="00DC48F8" w:rsidRPr="004A030E" w:rsidRDefault="00DC48F8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-16%), H-20→L+1 (12%), H-19→LUMO (15%), H-19→L+2 (21%)</w:t>
            </w:r>
          </w:p>
        </w:tc>
      </w:tr>
    </w:tbl>
    <w:p w:rsidR="00B92E8A" w:rsidRPr="004A030E" w:rsidRDefault="00B92E8A" w:rsidP="00B92E8A">
      <w:pPr>
        <w:rPr>
          <w:rFonts w:ascii="Times New Roman" w:hAnsi="Times New Roman" w:cs="Times New Roman"/>
          <w:b/>
          <w:bCs/>
          <w:szCs w:val="32"/>
        </w:rPr>
      </w:pPr>
    </w:p>
    <w:p w:rsidR="00005E79" w:rsidRDefault="00A92537" w:rsidP="00DC48F8">
      <w:pPr>
        <w:jc w:val="center"/>
        <w:rPr>
          <w:rFonts w:ascii="Times New Roman" w:hAnsi="Times New Roman" w:cs="Times New Roman" w:hint="eastAsia"/>
          <w:b/>
          <w:sz w:val="24"/>
          <w:szCs w:val="24"/>
        </w:rPr>
      </w:pPr>
      <w:bookmarkStart w:id="113" w:name="_Toc418095042"/>
      <w:r w:rsidRPr="004A030E">
        <w:rPr>
          <w:rFonts w:ascii="Times New Roman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0467909C" wp14:editId="1423741C">
            <wp:extent cx="4524293" cy="3042423"/>
            <wp:effectExtent l="0" t="0" r="0" b="0"/>
            <wp:docPr id="63" name="图片 63" descr="E:\新建文件夹\Desktop\GASSIAN\saifen-porphyrin series\tddft\3-86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E:\新建文件夹\Desktop\GASSIAN\saifen-porphyrin series\tddft\3-86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7" b="2641"/>
                    <a:stretch/>
                  </pic:blipFill>
                  <pic:spPr bwMode="auto">
                    <a:xfrm>
                      <a:off x="0" y="0"/>
                      <a:ext cx="4537713" cy="3051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5800" w:rsidRPr="004A030E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14" w:name="_Toc519512427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40.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NQ-[S]-[Zn]-[S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NQ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114"/>
    </w:p>
    <w:p w:rsidR="00275800" w:rsidRPr="004A030E" w:rsidRDefault="00275800" w:rsidP="00275800">
      <w:pPr>
        <w:rPr>
          <w:rFonts w:ascii="Times New Roman" w:hAnsi="Times New Roman" w:cs="Times New Roman"/>
          <w:b/>
          <w:sz w:val="24"/>
          <w:szCs w:val="24"/>
        </w:rPr>
      </w:pPr>
    </w:p>
    <w:p w:rsidR="00DB1824" w:rsidRPr="004A030E" w:rsidRDefault="00DB1824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15" w:name="_Toc519512428"/>
      <w:bookmarkEnd w:id="113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20.Atomic contributions for the frontier MO for NQ-[S]-[Zn]-[S]-NQ.</w:t>
      </w:r>
      <w:bookmarkEnd w:id="115"/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2276"/>
        <w:gridCol w:w="631"/>
        <w:gridCol w:w="631"/>
        <w:gridCol w:w="721"/>
        <w:gridCol w:w="711"/>
        <w:gridCol w:w="633"/>
        <w:gridCol w:w="634"/>
        <w:gridCol w:w="634"/>
        <w:gridCol w:w="634"/>
        <w:gridCol w:w="721"/>
        <w:gridCol w:w="630"/>
      </w:tblGrid>
      <w:tr w:rsidR="00DB1824" w:rsidRPr="004A030E" w:rsidTr="00C457A9">
        <w:trPr>
          <w:trHeight w:val="300"/>
        </w:trPr>
        <w:tc>
          <w:tcPr>
            <w:tcW w:w="1285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62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4</w:t>
            </w:r>
          </w:p>
        </w:tc>
        <w:tc>
          <w:tcPr>
            <w:tcW w:w="362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3</w:t>
            </w:r>
          </w:p>
        </w:tc>
        <w:tc>
          <w:tcPr>
            <w:tcW w:w="363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2</w:t>
            </w:r>
          </w:p>
        </w:tc>
        <w:tc>
          <w:tcPr>
            <w:tcW w:w="407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1</w:t>
            </w:r>
          </w:p>
        </w:tc>
        <w:tc>
          <w:tcPr>
            <w:tcW w:w="363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</w:t>
            </w:r>
          </w:p>
        </w:tc>
        <w:tc>
          <w:tcPr>
            <w:tcW w:w="363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</w:t>
            </w:r>
          </w:p>
        </w:tc>
        <w:tc>
          <w:tcPr>
            <w:tcW w:w="363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1</w:t>
            </w:r>
          </w:p>
        </w:tc>
        <w:tc>
          <w:tcPr>
            <w:tcW w:w="363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2</w:t>
            </w:r>
          </w:p>
        </w:tc>
        <w:tc>
          <w:tcPr>
            <w:tcW w:w="407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3</w:t>
            </w:r>
          </w:p>
        </w:tc>
        <w:tc>
          <w:tcPr>
            <w:tcW w:w="361" w:type="pct"/>
            <w:noWrap/>
            <w:hideMark/>
          </w:tcPr>
          <w:p w:rsidR="00DB1824" w:rsidRPr="004A030E" w:rsidRDefault="00DB1824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4</w:t>
            </w:r>
          </w:p>
        </w:tc>
      </w:tr>
      <w:tr w:rsidR="00C457A9" w:rsidRPr="004A030E" w:rsidTr="00C457A9">
        <w:trPr>
          <w:trHeight w:val="300"/>
        </w:trPr>
        <w:tc>
          <w:tcPr>
            <w:tcW w:w="1285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 xml:space="preserve">2* </w:t>
            </w: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thiopene-porphyrins</w:t>
            </w:r>
            <w:proofErr w:type="spellEnd"/>
          </w:p>
        </w:tc>
        <w:tc>
          <w:tcPr>
            <w:tcW w:w="362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3</w:t>
            </w:r>
          </w:p>
        </w:tc>
        <w:tc>
          <w:tcPr>
            <w:tcW w:w="362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8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407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6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0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2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4</w:t>
            </w:r>
          </w:p>
        </w:tc>
        <w:tc>
          <w:tcPr>
            <w:tcW w:w="407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361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2</w:t>
            </w:r>
          </w:p>
        </w:tc>
      </w:tr>
      <w:tr w:rsidR="00C457A9" w:rsidRPr="004A030E" w:rsidTr="00C457A9">
        <w:trPr>
          <w:trHeight w:val="300"/>
        </w:trPr>
        <w:tc>
          <w:tcPr>
            <w:tcW w:w="1285" w:type="pct"/>
            <w:noWrap/>
            <w:hideMark/>
          </w:tcPr>
          <w:p w:rsidR="00C457A9" w:rsidRPr="004A030E" w:rsidRDefault="00C457A9" w:rsidP="00A92537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  <w:lang w:val="en-US"/>
              </w:rPr>
              <w:t>isoindigo</w:t>
            </w:r>
            <w:proofErr w:type="spellEnd"/>
          </w:p>
        </w:tc>
        <w:tc>
          <w:tcPr>
            <w:tcW w:w="362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7</w:t>
            </w:r>
          </w:p>
        </w:tc>
        <w:tc>
          <w:tcPr>
            <w:tcW w:w="362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2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407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4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8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8</w:t>
            </w:r>
          </w:p>
        </w:tc>
        <w:tc>
          <w:tcPr>
            <w:tcW w:w="363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6</w:t>
            </w:r>
          </w:p>
        </w:tc>
        <w:tc>
          <w:tcPr>
            <w:tcW w:w="407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361" w:type="pct"/>
            <w:noWrap/>
            <w:hideMark/>
          </w:tcPr>
          <w:p w:rsidR="00C457A9" w:rsidRPr="004A030E" w:rsidRDefault="00C457A9" w:rsidP="00A92537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8</w:t>
            </w:r>
          </w:p>
        </w:tc>
      </w:tr>
    </w:tbl>
    <w:p w:rsidR="00DB1824" w:rsidRPr="004A030E" w:rsidRDefault="00DB1824" w:rsidP="00A92537">
      <w:pPr>
        <w:rPr>
          <w:rFonts w:ascii="Times New Roman" w:hAnsi="Times New Roman" w:cs="Times New Roman"/>
          <w:sz w:val="24"/>
          <w:szCs w:val="24"/>
        </w:rPr>
      </w:pPr>
    </w:p>
    <w:p w:rsidR="00DB1824" w:rsidRPr="004A030E" w:rsidRDefault="00DB1824" w:rsidP="00A92537">
      <w:pPr>
        <w:rPr>
          <w:rFonts w:ascii="Times New Roman" w:hAnsi="Times New Roman" w:cs="Times New Roman"/>
          <w:sz w:val="24"/>
          <w:szCs w:val="24"/>
        </w:rPr>
      </w:pPr>
    </w:p>
    <w:p w:rsidR="00B92E8A" w:rsidRPr="004A030E" w:rsidRDefault="00A92537" w:rsidP="00A92537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b/>
          <w:sz w:val="24"/>
          <w:szCs w:val="24"/>
          <w:lang w:val="en-US"/>
        </w:rPr>
        <w:t>ID-[B-Zn]-ID</w:t>
      </w:r>
    </w:p>
    <w:p w:rsidR="00B92E8A" w:rsidRPr="004A030E" w:rsidRDefault="00D51564" w:rsidP="00A92537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A030E">
        <w:rPr>
          <w:rFonts w:ascii="Times New Roman" w:hAnsi="Times New Roman" w:cs="Times New Roman"/>
        </w:rPr>
        <w:object w:dxaOrig="7101" w:dyaOrig="4097">
          <v:shape id="_x0000_i1033" type="#_x0000_t75" style="width:355pt;height:204.75pt" o:ole="">
            <v:imagedata r:id="rId154" o:title=""/>
          </v:shape>
          <o:OLEObject Type="Embed" ProgID="ChemDraw.Document.6.0" ShapeID="_x0000_i1033" DrawAspect="Content" ObjectID="_1593446295" r:id="rId155"/>
        </w:object>
      </w:r>
    </w:p>
    <w:p w:rsidR="00B92E8A" w:rsidRPr="004A030E" w:rsidRDefault="00215966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16" w:name="_Toc418095043"/>
      <w:bookmarkStart w:id="117" w:name="_Toc519512429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A92537" w:rsidRPr="004A030E">
        <w:rPr>
          <w:rFonts w:ascii="Times New Roman" w:hAnsi="Times New Roman" w:cs="Times New Roman"/>
          <w:color w:val="auto"/>
          <w:sz w:val="24"/>
          <w:szCs w:val="24"/>
        </w:rPr>
        <w:t>41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Structure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of </w:t>
      </w:r>
      <w:r w:rsidR="00A92537" w:rsidRPr="004A030E">
        <w:rPr>
          <w:rFonts w:ascii="Times New Roman" w:hAnsi="Times New Roman" w:cs="Times New Roman"/>
          <w:color w:val="auto"/>
          <w:sz w:val="24"/>
          <w:szCs w:val="24"/>
        </w:rPr>
        <w:t>ID-[B-Zn]-I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16"/>
      <w:bookmarkEnd w:id="117"/>
    </w:p>
    <w:p w:rsidR="00A92537" w:rsidRPr="004A030E" w:rsidRDefault="00407507" w:rsidP="00407507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A030E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US"/>
        </w:rPr>
        <w:drawing>
          <wp:inline distT="0" distB="0" distL="0" distR="0">
            <wp:extent cx="5486400" cy="2790908"/>
            <wp:effectExtent l="0" t="0" r="0" b="9525"/>
            <wp:docPr id="1" name="图片 1" descr="E:\新建文件夹\Desktop\GASSIAN\benbing porphyrin series\opt\3-86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E:\新建文件夹\Desktop\GASSIAN\benbing porphyrin series\opt\3-86MO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414" b="7975"/>
                    <a:stretch/>
                  </pic:blipFill>
                  <pic:spPr bwMode="auto">
                    <a:xfrm>
                      <a:off x="0" y="0"/>
                      <a:ext cx="5486400" cy="2790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215966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18" w:name="_Toc418095044"/>
      <w:bookmarkStart w:id="119" w:name="_Toc519512430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</w:t>
      </w:r>
      <w:r w:rsidR="00A92537" w:rsidRPr="004A030E">
        <w:rPr>
          <w:rFonts w:ascii="Times New Roman" w:hAnsi="Times New Roman" w:cs="Times New Roman"/>
          <w:color w:val="auto"/>
          <w:sz w:val="24"/>
          <w:szCs w:val="24"/>
        </w:rPr>
        <w:t>42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Image of the optimized structure of </w:t>
      </w:r>
      <w:bookmarkEnd w:id="118"/>
      <w:r w:rsidR="00A92537" w:rsidRPr="004A030E">
        <w:rPr>
          <w:rFonts w:ascii="Times New Roman" w:hAnsi="Times New Roman" w:cs="Times New Roman"/>
          <w:color w:val="auto"/>
          <w:sz w:val="24"/>
          <w:szCs w:val="24"/>
        </w:rPr>
        <w:t>ID-[B-Zn]-ID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19"/>
    </w:p>
    <w:p w:rsidR="00B92E8A" w:rsidRPr="004A030E" w:rsidRDefault="00B92E8A" w:rsidP="00B92E8A">
      <w:pPr>
        <w:rPr>
          <w:rFonts w:ascii="Times New Roman" w:hAnsi="Times New Roman" w:cs="Times New Roman"/>
          <w:sz w:val="28"/>
          <w:szCs w:val="28"/>
        </w:rPr>
        <w:sectPr w:rsidR="00B92E8A" w:rsidRPr="004A030E" w:rsidSect="0047503E">
          <w:footerReference w:type="default" r:id="rId157"/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</w:p>
    <w:p w:rsidR="00B92E8A" w:rsidRPr="004A030E" w:rsidRDefault="001A280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934786" cy="1080000"/>
            <wp:effectExtent l="0" t="0" r="0" b="0"/>
            <wp:docPr id="96" name="图片 96" descr="E:\新建文件夹\Desktop\GASSIAN\benbing porphyrin series\opt\3-86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:\新建文件夹\Desktop\GASSIAN\benbing porphyrin series\opt\3-86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9" t="8065" r="3165" b="6855"/>
                    <a:stretch/>
                  </pic:blipFill>
                  <pic:spPr bwMode="auto">
                    <a:xfrm>
                      <a:off x="0" y="0"/>
                      <a:ext cx="1934786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4   (-0.2146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121788" cy="1080000"/>
            <wp:effectExtent l="0" t="0" r="0" b="0"/>
            <wp:docPr id="97" name="图片 97" descr="E:\新建文件夹\Desktop\GASSIAN\benbing porphyrin series\opt\3-86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E:\新建文件夹\Desktop\GASSIAN\benbing porphyrin series\opt\3-86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677" b="7662"/>
                    <a:stretch/>
                  </pic:blipFill>
                  <pic:spPr bwMode="auto">
                    <a:xfrm>
                      <a:off x="0" y="0"/>
                      <a:ext cx="212178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0780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153300" cy="1080000"/>
            <wp:effectExtent l="0" t="0" r="0" b="0"/>
            <wp:docPr id="98" name="图片 98" descr="E:\新建文件夹\Desktop\GASSIAN\benbing porphyrin series\opt\3-86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新建文件夹\Desktop\GASSIAN\benbing porphyrin series\opt\3-86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84" b="8065"/>
                    <a:stretch/>
                  </pic:blipFill>
                  <pic:spPr bwMode="auto">
                    <a:xfrm>
                      <a:off x="0" y="0"/>
                      <a:ext cx="21533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0043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82608" cy="1080000"/>
            <wp:effectExtent l="0" t="0" r="0" b="0"/>
            <wp:docPr id="99" name="图片 99" descr="E:\新建文件夹\Desktop\GASSIAN\benbing porphyrin series\opt\3-86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E:\新建文件夹\Desktop\GASSIAN\benbing porphyrin series\opt\3-86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28" t="8870" r="2420" b="7662"/>
                    <a:stretch/>
                  </pic:blipFill>
                  <pic:spPr bwMode="auto">
                    <a:xfrm>
                      <a:off x="0" y="0"/>
                      <a:ext cx="198260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801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53530" cy="1080000"/>
            <wp:effectExtent l="0" t="0" r="0" b="0"/>
            <wp:docPr id="100" name="图片 100" descr="E:\新建文件夹\Desktop\GASSIAN\benbing porphyrin series\opt\3-86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E:\新建文件夹\Desktop\GASSIAN\benbing porphyrin series\opt\3-86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69" t="10887" r="3909" b="6855"/>
                    <a:stretch/>
                  </pic:blipFill>
                  <pic:spPr bwMode="auto">
                    <a:xfrm>
                      <a:off x="0" y="0"/>
                      <a:ext cx="195353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B92E8A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426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407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1983752" cy="1080000"/>
            <wp:effectExtent l="0" t="0" r="0" b="0"/>
            <wp:docPr id="101" name="图片 101" descr="E:\新建文件夹\Desktop\GASSIAN\benbing porphyrin series\opt\3-86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新建文件夹\Desktop\GASSIAN\benbing porphyrin series\opt\3-86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6" t="8467" r="2239" b="6855"/>
                    <a:stretch/>
                  </pic:blipFill>
                  <pic:spPr bwMode="auto">
                    <a:xfrm>
                      <a:off x="0" y="0"/>
                      <a:ext cx="198375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407507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83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407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2033562" cy="1080000"/>
            <wp:effectExtent l="0" t="0" r="0" b="0"/>
            <wp:docPr id="102" name="图片 102" descr="E:\新建文件夹\Desktop\GASSIAN\benbing porphyrin series\opt\3-86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E:\新建文件夹\Desktop\GASSIAN\benbing porphyrin series\opt\3-86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6" t="9677" r="2172" b="7662"/>
                    <a:stretch/>
                  </pic:blipFill>
                  <pic:spPr bwMode="auto">
                    <a:xfrm>
                      <a:off x="0" y="0"/>
                      <a:ext cx="203356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407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147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407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86990" cy="1080000"/>
            <wp:effectExtent l="0" t="0" r="0" b="0"/>
            <wp:docPr id="103" name="图片 103" descr="E:\新建文件夹\Desktop\GASSIAN\benbing porphyrin series\opt\3-86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新建文件夹\Desktop\GASSIAN\benbing porphyrin series\opt\3-86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1" t="10887" r="3164" b="6048"/>
                    <a:stretch/>
                  </pic:blipFill>
                  <pic:spPr bwMode="auto">
                    <a:xfrm>
                      <a:off x="0" y="0"/>
                      <a:ext cx="198699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D15A89" w:rsidP="00407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8638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407507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59804" cy="1080000"/>
            <wp:effectExtent l="0" t="0" r="0" b="0"/>
            <wp:docPr id="105" name="图片 105" descr="E:\新建文件夹\Desktop\GASSIAN\benbing porphyrin series\opt\3-86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E:\新建文件夹\Desktop\GASSIAN\benbing porphyrin series\opt\3-86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9274" r="3413" b="8064"/>
                    <a:stretch/>
                  </pic:blipFill>
                  <pic:spPr bwMode="auto">
                    <a:xfrm>
                      <a:off x="0" y="0"/>
                      <a:ext cx="195980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A5AFE" w:rsidP="0040750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205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1A280B" w:rsidP="0040750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1944000" cy="1080000"/>
            <wp:effectExtent l="0" t="0" r="0" b="0"/>
            <wp:docPr id="106" name="图片 106" descr="E:\新建文件夹\Desktop\GASSIAN\benbing porphyrin series\opt\3-86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:\新建文件夹\Desktop\GASSIAN\benbing porphyrin series\opt\3-86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9274" r="4157" b="8064"/>
                    <a:stretch/>
                  </pic:blipFill>
                  <pic:spPr bwMode="auto">
                    <a:xfrm>
                      <a:off x="0" y="0"/>
                      <a:ext cx="1944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FA5AFE" w:rsidP="00407507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4297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A92537" w:rsidRPr="004A030E" w:rsidRDefault="00A92537" w:rsidP="00B92E8A">
      <w:pPr>
        <w:rPr>
          <w:rFonts w:ascii="Times New Roman" w:hAnsi="Times New Roman" w:cs="Times New Roman"/>
          <w:sz w:val="24"/>
          <w:szCs w:val="24"/>
        </w:rPr>
        <w:sectPr w:rsidR="00A92537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B92E8A" w:rsidRPr="004A030E" w:rsidRDefault="00215966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20" w:name="_Toc418095045"/>
      <w:bookmarkStart w:id="121" w:name="_Toc519512431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Figure S</w:t>
      </w:r>
      <w:r w:rsidR="00A92537" w:rsidRPr="004A030E">
        <w:rPr>
          <w:rFonts w:ascii="Times New Roman" w:hAnsi="Times New Roman" w:cs="Times New Roman"/>
          <w:color w:val="auto"/>
          <w:sz w:val="24"/>
          <w:szCs w:val="24"/>
        </w:rPr>
        <w:t>43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Representations of the frontier MOs of </w:t>
      </w:r>
      <w:r w:rsidR="00A92537" w:rsidRPr="004A030E">
        <w:rPr>
          <w:rFonts w:ascii="Times New Roman" w:hAnsi="Times New Roman" w:cs="Times New Roman"/>
          <w:color w:val="auto"/>
          <w:sz w:val="24"/>
          <w:szCs w:val="24"/>
        </w:rPr>
        <w:t>ID-[B-Zn]-</w:t>
      </w:r>
      <w:proofErr w:type="spellStart"/>
      <w:r w:rsidR="00A92537" w:rsidRPr="004A030E">
        <w:rPr>
          <w:rFonts w:ascii="Times New Roman" w:hAnsi="Times New Roman" w:cs="Times New Roman"/>
          <w:color w:val="auto"/>
          <w:sz w:val="24"/>
          <w:szCs w:val="24"/>
        </w:rPr>
        <w:t>ID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Th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MO energies are in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Hartree</w:t>
      </w:r>
      <w:proofErr w:type="spellEnd"/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20"/>
      <w:bookmarkEnd w:id="121"/>
    </w:p>
    <w:p w:rsidR="00A92537" w:rsidRPr="004A030E" w:rsidRDefault="00A92537" w:rsidP="00B92E8A">
      <w:pPr>
        <w:rPr>
          <w:rFonts w:ascii="Times New Roman" w:hAnsi="Times New Roman" w:cs="Times New Roman"/>
          <w:sz w:val="24"/>
          <w:szCs w:val="24"/>
        </w:rPr>
      </w:pPr>
    </w:p>
    <w:p w:rsidR="00B92E8A" w:rsidRPr="004A030E" w:rsidRDefault="00B92E8A" w:rsidP="00B92E8A">
      <w:pPr>
        <w:rPr>
          <w:rFonts w:ascii="Times New Roman" w:hAnsi="Times New Roman" w:cs="Times New Roman"/>
        </w:rPr>
        <w:sectPr w:rsidR="00B92E8A" w:rsidRPr="004A030E" w:rsidSect="0047503E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92E8A" w:rsidRPr="004A030E" w:rsidRDefault="00B92E8A" w:rsidP="00321659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B92E8A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bookmarkStart w:id="122" w:name="_Toc418095046"/>
      <w:bookmarkStart w:id="123" w:name="_Toc519512432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</w:t>
      </w:r>
      <w:r w:rsidR="00D32A52" w:rsidRPr="004A030E">
        <w:rPr>
          <w:rFonts w:ascii="Times New Roman" w:hAnsi="Times New Roman" w:cs="Times New Roman"/>
          <w:color w:val="auto"/>
          <w:sz w:val="24"/>
          <w:szCs w:val="24"/>
        </w:rPr>
        <w:t>21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Computed positions of</w:t>
      </w:r>
      <w:r w:rsidR="00215966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electronic transitions,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o</w:t>
      </w:r>
      <w:r w:rsidR="00215966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scillator strength (f), and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major contributions of the </w:t>
      </w:r>
      <w:r w:rsidR="00D32A52" w:rsidRPr="004A030E">
        <w:rPr>
          <w:rFonts w:ascii="Times New Roman" w:hAnsi="Times New Roman" w:cs="Times New Roman"/>
          <w:color w:val="auto"/>
          <w:sz w:val="24"/>
          <w:szCs w:val="24"/>
        </w:rPr>
        <w:t>ID-[B-Zn]-ID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22"/>
      <w:bookmarkEnd w:id="123"/>
    </w:p>
    <w:tbl>
      <w:tblPr>
        <w:tblStyle w:val="a5"/>
        <w:tblpPr w:leftFromText="180" w:rightFromText="180" w:vertAnchor="text" w:tblpY="101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992"/>
        <w:gridCol w:w="6271"/>
      </w:tblGrid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806.4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3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9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55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742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9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24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10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53.0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98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14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5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-23%), HOMO→L+2 (7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02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82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2 (35%), HOMO→L+3 (5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71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-11%), H-2→LUMO (8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50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30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47%), H-2→L+1 (-26%), H-1→L+2 (1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26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-15%), H-6→L+1 (-11%), H-5→LUMO (25%), H-4→LUMO (3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9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01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24%), H-6→LUMO (17%), H-5→L+1 (-13%), H-4→L+1 (-13%), H-2→L+1 (-1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00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2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1 (29%), H-1→L+2 (31%), HOMO→L+3 (-2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94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0347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68%), HOMO→L+2 (2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90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947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35%), H-2→L+1 (18%), HOMO→L+3 (1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81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13%), H-5→LUMO (-15%), H-3→L+1 (3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4.9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-32%), H-4→LUMO (41%), H-3→L+1 (-1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9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1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-36%), H-6→LUMO (5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8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34%), H-5→LUMO (14%), H-3→L+1 (-2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8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10%), H-2→L+2 (8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6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1 (7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2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7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10%), H-5→L+1 (7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1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78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0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-14%), H-2→L+3 (7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5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3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58%), H-8→L+1 (-1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4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41%), H-8→LUMO (22%), H-7→L+1 (-14%), H-2→L+3 (1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0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27%), H-7→L+1 (4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4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8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33%), H-10→LUMO (-32%), H-8→L+1 (-1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7.4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2 (8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6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6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18%), H-12→LUMO (4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3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-27%), H-12→LUMO (4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1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14%), H-8→L+1 (58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7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2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27%), H-3→L+3 (6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3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2 (-10%), H-5→L+3 (-33%), H-4→L+2 (12%), H-4→L+3 (3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2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8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2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2 (-20%), H-5→L+3 (13%), H-4→L+2 (32%), H-4→L+3 (-15%), HOMO→L+4 (1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0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7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2 (-14%), HOMO→L+4 (7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8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1 (7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-22%), H-13→LUMO (12%), H-10→L+1 (5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7.0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7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86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38%), H-10→L+1 (3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4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0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13%), H-16→LUMO (26%), H-11→LUMO (-18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76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-21%), H-6→L+3 (46%), H-3→L+3 (-2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1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2 (54%), H-4→L+2 (3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6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20%), H-7→L+2 (5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5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7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8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5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4 (6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4.9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96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45%), H-16→LUMO (10%), H-7→L+2 (-2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1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14%), H-13→LUMO (24%), H-11→L+1 (4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4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05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55%), H-12→L+1 (19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8.4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-13%), H-12→L+1 (7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8.0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3 (10%), H-5→L+3 (41%), H-4→L+3 (3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7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89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-17%), H-16→LUMO (4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5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+1 (-12%), H-20→LUMO (15%), H-11→L+1 (11%), H-1→L+4 (2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1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5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69%), H-6→L+3 (2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1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-10%), H-8→L+2 (7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9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3 (21%), H-8→L+3 (5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3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6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6.0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8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9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+1 (11%), H-29→LUMO (-16%), H-27→L+1 (-14%), H-26→LUMO (2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2 (25%), H-10→L+3 (5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-10%), H-29→L+1 (17%), H-27→LUMO (15%), H-26→L+1 (-14%), H-24→LUMO (-1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3.9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64%), HOMO→L+5 (1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2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2 (67%), H-10→L+3 (-2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0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-18%), H-9→L+3 (42%), H-8→L+3 (-19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8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3 (-15%), HOMO→L+5 (5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7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17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79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5.9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9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4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1 (79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2 (7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9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1 (-20%), H-13→L+2 (10%), H-12→L+3 (48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5 (34%), HOMO→L+7 (4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0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6 (9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1 (69%), H-12→L+3 (19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7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7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2 (8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3 (-18%), H-14→L+3 (5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3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UMO (-12%), H-19→L+1 (6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3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9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3 (58%), H-14→L+3 (19%), H-11→L+3 (1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4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5 (-40%), HOMO→L+7 (4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2 (66%), H-11→L+3 (-1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9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6→LUMO (18%), H-22→LUMO (10%), H-19→L+1 (26%), H-13→L+2 (-1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38%), H-13→L+3 (-3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4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-10%), H-24→LUMO (18%), H-23→LUMO (-17%), H-1→L+6 (-1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27.5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2→LUMO (26%), H-13→L+2 (2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5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9→LUMO (13%), H-26→LUMO (17%), H-13→L+2 (3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5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75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3 (-15%), H-14→L+2 (17%), H-11→L+3 (54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2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7→LUMO (11%), HOMO→L+8 (43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3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2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0→LUMO (-19%), H-27→LUMO (-10%), HOMO→L+8 (3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2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3 (36%), H-1→L+7 (48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0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5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3→LUMO (-17%), H-1→L+6 (5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9.6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2 (73%), H-13→L+3 (1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9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2 (59%), H-1→L+7 (1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8.0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2 (67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5→LUMO (81%), H-22→LUMO (-12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5.4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53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4→LUMO (22%), H-23→LUMO (31%), H-18→L+3 (-10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9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84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3 (55%), H-1→L+8 (-16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3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UMO (-11%), H-19→L+2 (5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4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96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3 (42%), H-1→L+7 (-25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7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58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42%), H-13→L+3 (28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3.4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52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3 (71%), H-11→L+3 (1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8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0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2 (71%)</w:t>
            </w:r>
          </w:p>
        </w:tc>
      </w:tr>
      <w:tr w:rsidR="00A10A83" w:rsidRPr="004A030E" w:rsidTr="00A10A83">
        <w:tc>
          <w:tcPr>
            <w:tcW w:w="1384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12.1</w:t>
            </w:r>
          </w:p>
        </w:tc>
        <w:tc>
          <w:tcPr>
            <w:tcW w:w="992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6271" w:type="dxa"/>
          </w:tcPr>
          <w:p w:rsidR="00A10A83" w:rsidRPr="004A030E" w:rsidRDefault="00A10A83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66%)</w:t>
            </w:r>
          </w:p>
        </w:tc>
      </w:tr>
    </w:tbl>
    <w:p w:rsidR="00B92E8A" w:rsidRPr="004A030E" w:rsidRDefault="00B92E8A" w:rsidP="00B92E8A">
      <w:pPr>
        <w:rPr>
          <w:rFonts w:ascii="Times New Roman" w:hAnsi="Times New Roman" w:cs="Times New Roman"/>
          <w:b/>
          <w:bCs/>
          <w:sz w:val="40"/>
          <w:szCs w:val="40"/>
        </w:rPr>
      </w:pPr>
    </w:p>
    <w:p w:rsidR="00A10A83" w:rsidRDefault="00A10A83" w:rsidP="00275800">
      <w:pPr>
        <w:jc w:val="center"/>
        <w:rPr>
          <w:rFonts w:ascii="Times New Roman" w:hAnsi="Times New Roman" w:cs="Times New Roman" w:hint="eastAsia"/>
          <w:b/>
          <w:color w:val="000000"/>
          <w:sz w:val="40"/>
          <w:szCs w:val="40"/>
        </w:rPr>
      </w:pPr>
      <w:r w:rsidRPr="004A030E">
        <w:rPr>
          <w:rFonts w:ascii="Times New Roman" w:hAnsi="Times New Roman" w:cs="Times New Roman"/>
          <w:b/>
          <w:noProof/>
          <w:color w:val="000000"/>
          <w:sz w:val="40"/>
          <w:szCs w:val="40"/>
          <w:lang w:val="en-US"/>
        </w:rPr>
        <w:drawing>
          <wp:inline distT="0" distB="0" distL="0" distR="0" wp14:anchorId="5F930B7A" wp14:editId="272C1E04">
            <wp:extent cx="4635610" cy="3144153"/>
            <wp:effectExtent l="0" t="0" r="0" b="0"/>
            <wp:docPr id="2" name="图片 2" descr="E:\新建文件夹\Desktop\GASSIAN\benbing porphyrin series\tddft\3-86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E:\新建文件夹\Desktop\GASSIAN\benbing porphyrin series\tddft\3-86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81" b="2449"/>
                    <a:stretch/>
                  </pic:blipFill>
                  <pic:spPr bwMode="auto">
                    <a:xfrm>
                      <a:off x="0" y="0"/>
                      <a:ext cx="4638550" cy="3146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124" w:name="_Toc418095047"/>
    </w:p>
    <w:p w:rsidR="00275800" w:rsidRPr="004A030E" w:rsidRDefault="00275800" w:rsidP="00275800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25" w:name="_Toc519512433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44.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ID-[B-Zn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ID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.</w:t>
      </w:r>
      <w:bookmarkEnd w:id="125"/>
    </w:p>
    <w:p w:rsidR="00275800" w:rsidRPr="004A030E" w:rsidRDefault="00275800" w:rsidP="00B92E8A">
      <w:pPr>
        <w:rPr>
          <w:rFonts w:ascii="Times New Roman" w:hAnsi="Times New Roman" w:cs="Times New Roman"/>
          <w:b/>
          <w:color w:val="000000"/>
          <w:sz w:val="40"/>
          <w:szCs w:val="40"/>
        </w:rPr>
      </w:pPr>
    </w:p>
    <w:p w:rsidR="00D32A52" w:rsidRPr="004A030E" w:rsidRDefault="00D32A52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26" w:name="_Toc519512434"/>
      <w:bookmarkEnd w:id="124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22.Atomic contributions for the frontier MO for ID-[B-Zn]-ID.</w:t>
      </w:r>
      <w:bookmarkEnd w:id="126"/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2267"/>
        <w:gridCol w:w="632"/>
        <w:gridCol w:w="632"/>
        <w:gridCol w:w="721"/>
        <w:gridCol w:w="712"/>
        <w:gridCol w:w="636"/>
        <w:gridCol w:w="636"/>
        <w:gridCol w:w="636"/>
        <w:gridCol w:w="636"/>
        <w:gridCol w:w="721"/>
        <w:gridCol w:w="627"/>
      </w:tblGrid>
      <w:tr w:rsidR="00D32A52" w:rsidRPr="004A030E" w:rsidTr="00275800">
        <w:trPr>
          <w:trHeight w:val="300"/>
        </w:trPr>
        <w:tc>
          <w:tcPr>
            <w:tcW w:w="1280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57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4</w:t>
            </w:r>
          </w:p>
        </w:tc>
        <w:tc>
          <w:tcPr>
            <w:tcW w:w="357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3</w:t>
            </w:r>
          </w:p>
        </w:tc>
        <w:tc>
          <w:tcPr>
            <w:tcW w:w="407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2</w:t>
            </w:r>
          </w:p>
        </w:tc>
        <w:tc>
          <w:tcPr>
            <w:tcW w:w="402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1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1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2</w:t>
            </w:r>
          </w:p>
        </w:tc>
        <w:tc>
          <w:tcPr>
            <w:tcW w:w="407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3</w:t>
            </w:r>
          </w:p>
        </w:tc>
        <w:tc>
          <w:tcPr>
            <w:tcW w:w="354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4</w:t>
            </w:r>
          </w:p>
        </w:tc>
      </w:tr>
      <w:tr w:rsidR="00D32A52" w:rsidRPr="004A030E" w:rsidTr="00275800">
        <w:trPr>
          <w:trHeight w:val="300"/>
        </w:trPr>
        <w:tc>
          <w:tcPr>
            <w:tcW w:w="1280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  <w:bCs/>
              </w:rPr>
            </w:pP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Benzo-porphyrins</w:t>
            </w:r>
            <w:proofErr w:type="spellEnd"/>
          </w:p>
        </w:tc>
        <w:tc>
          <w:tcPr>
            <w:tcW w:w="35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5</w:t>
            </w:r>
          </w:p>
        </w:tc>
        <w:tc>
          <w:tcPr>
            <w:tcW w:w="35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1</w:t>
            </w:r>
          </w:p>
        </w:tc>
        <w:tc>
          <w:tcPr>
            <w:tcW w:w="40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402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6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4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5</w:t>
            </w:r>
          </w:p>
        </w:tc>
        <w:tc>
          <w:tcPr>
            <w:tcW w:w="40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354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7</w:t>
            </w:r>
          </w:p>
        </w:tc>
      </w:tr>
      <w:tr w:rsidR="00D32A52" w:rsidRPr="004A030E" w:rsidTr="00275800">
        <w:trPr>
          <w:trHeight w:val="300"/>
        </w:trPr>
        <w:tc>
          <w:tcPr>
            <w:tcW w:w="1280" w:type="pct"/>
            <w:noWrap/>
            <w:hideMark/>
          </w:tcPr>
          <w:p w:rsidR="00D32A52" w:rsidRPr="004A030E" w:rsidRDefault="00D32A52" w:rsidP="00FA5AF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  <w:lang w:val="en-US"/>
              </w:rPr>
              <w:t>isoindigo</w:t>
            </w:r>
            <w:proofErr w:type="spellEnd"/>
          </w:p>
        </w:tc>
        <w:tc>
          <w:tcPr>
            <w:tcW w:w="35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5</w:t>
            </w:r>
          </w:p>
        </w:tc>
        <w:tc>
          <w:tcPr>
            <w:tcW w:w="35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9</w:t>
            </w:r>
          </w:p>
        </w:tc>
        <w:tc>
          <w:tcPr>
            <w:tcW w:w="40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8</w:t>
            </w:r>
          </w:p>
        </w:tc>
        <w:tc>
          <w:tcPr>
            <w:tcW w:w="402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4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6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2</w:t>
            </w:r>
          </w:p>
        </w:tc>
        <w:tc>
          <w:tcPr>
            <w:tcW w:w="359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5</w:t>
            </w:r>
          </w:p>
        </w:tc>
        <w:tc>
          <w:tcPr>
            <w:tcW w:w="407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</w:t>
            </w:r>
          </w:p>
        </w:tc>
        <w:tc>
          <w:tcPr>
            <w:tcW w:w="354" w:type="pct"/>
            <w:noWrap/>
            <w:hideMark/>
          </w:tcPr>
          <w:p w:rsidR="00D32A52" w:rsidRPr="004A030E" w:rsidRDefault="00D32A52" w:rsidP="00FA5AF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3</w:t>
            </w:r>
          </w:p>
        </w:tc>
      </w:tr>
    </w:tbl>
    <w:p w:rsidR="00275800" w:rsidRDefault="00275800" w:rsidP="00275800">
      <w:pPr>
        <w:jc w:val="center"/>
        <w:rPr>
          <w:rFonts w:ascii="Times New Roman" w:hAnsi="Times New Roman" w:cs="Times New Roman" w:hint="eastAsia"/>
          <w:b/>
          <w:color w:val="000000"/>
          <w:szCs w:val="32"/>
          <w:lang w:val="en-US"/>
        </w:rPr>
      </w:pPr>
    </w:p>
    <w:p w:rsidR="00275800" w:rsidRPr="004A030E" w:rsidRDefault="00275800" w:rsidP="00275800">
      <w:pPr>
        <w:jc w:val="center"/>
        <w:rPr>
          <w:rFonts w:ascii="Times New Roman" w:hAnsi="Times New Roman" w:cs="Times New Roman"/>
          <w:b/>
          <w:color w:val="000000"/>
          <w:szCs w:val="32"/>
        </w:rPr>
      </w:pPr>
      <w:r w:rsidRPr="004A030E">
        <w:rPr>
          <w:rFonts w:ascii="Times New Roman" w:hAnsi="Times New Roman" w:cs="Times New Roman"/>
          <w:b/>
          <w:color w:val="000000"/>
          <w:szCs w:val="32"/>
          <w:lang w:val="en-US"/>
        </w:rPr>
        <w:t>ID-[S]-[B-Zn]-[S]-ID</w:t>
      </w:r>
    </w:p>
    <w:p w:rsidR="00275800" w:rsidRPr="004A030E" w:rsidRDefault="00275800" w:rsidP="00275800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27" w:name="_Toc418095048"/>
      <w:bookmarkStart w:id="128" w:name="_Toc519512435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45.Structure of ID-[S]-[B-Zn]-[S]-</w:t>
      </w:r>
      <w:proofErr w:type="gramStart"/>
      <w:r w:rsidRPr="004A030E">
        <w:rPr>
          <w:rFonts w:ascii="Times New Roman" w:hAnsi="Times New Roman" w:cs="Times New Roman"/>
          <w:color w:val="auto"/>
          <w:sz w:val="24"/>
          <w:szCs w:val="24"/>
        </w:rPr>
        <w:t>ID.</w:t>
      </w:r>
      <w:bookmarkEnd w:id="127"/>
      <w:bookmarkEnd w:id="128"/>
      <w:proofErr w:type="gramEnd"/>
    </w:p>
    <w:p w:rsidR="00275800" w:rsidRPr="004A030E" w:rsidRDefault="00275800" w:rsidP="00275800">
      <w:pPr>
        <w:jc w:val="center"/>
        <w:rPr>
          <w:rFonts w:ascii="Times New Roman" w:hAnsi="Times New Roman" w:cs="Times New Roman"/>
          <w:b/>
          <w:color w:val="000000"/>
          <w:szCs w:val="32"/>
        </w:rPr>
      </w:pPr>
      <w:r w:rsidRPr="004A030E">
        <w:rPr>
          <w:rFonts w:ascii="Times New Roman" w:hAnsi="Times New Roman" w:cs="Times New Roman"/>
          <w:b/>
          <w:noProof/>
          <w:color w:val="000000"/>
          <w:szCs w:val="32"/>
          <w:lang w:val="en-US"/>
        </w:rPr>
        <w:drawing>
          <wp:inline distT="0" distB="0" distL="0" distR="0" wp14:anchorId="565114B4" wp14:editId="7F940E89">
            <wp:extent cx="5486400" cy="2258171"/>
            <wp:effectExtent l="0" t="0" r="0" b="8890"/>
            <wp:docPr id="107" name="图片 107" descr="E:\新建文件夹\Desktop\GASSIAN\benbing-saifen-porphyrin\opt\3-86MO\OP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E:\新建文件夹\Desktop\GASSIAN\benbing-saifen-porphyrin\opt\3-86MO\OP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417" b="15742"/>
                    <a:stretch/>
                  </pic:blipFill>
                  <pic:spPr bwMode="auto">
                    <a:xfrm>
                      <a:off x="0" y="0"/>
                      <a:ext cx="5486400" cy="2258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75800" w:rsidRPr="004A030E" w:rsidRDefault="00275800" w:rsidP="00275800">
      <w:pPr>
        <w:rPr>
          <w:rFonts w:ascii="Times New Roman" w:hAnsi="Times New Roman" w:cs="Times New Roman"/>
        </w:rPr>
      </w:pPr>
    </w:p>
    <w:p w:rsidR="00275800" w:rsidRPr="004A030E" w:rsidRDefault="00275800" w:rsidP="00275800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29" w:name="_Toc418095049"/>
      <w:bookmarkStart w:id="130" w:name="_Toc519512436"/>
      <w:r w:rsidRPr="004A030E">
        <w:rPr>
          <w:rFonts w:ascii="Times New Roman" w:hAnsi="Times New Roman" w:cs="Times New Roman"/>
          <w:color w:val="auto"/>
          <w:sz w:val="24"/>
          <w:szCs w:val="24"/>
        </w:rPr>
        <w:t>Figure S46.Image of the optimized structure of ID-[S]-[B-Zn]-[S]-ID.</w:t>
      </w:r>
      <w:bookmarkEnd w:id="129"/>
      <w:bookmarkEnd w:id="130"/>
    </w:p>
    <w:p w:rsidR="00D32A52" w:rsidRPr="004A030E" w:rsidRDefault="00275800" w:rsidP="00275800">
      <w:pPr>
        <w:rPr>
          <w:rFonts w:ascii="Times New Roman" w:hAnsi="Times New Roman" w:cs="Times New Roman"/>
          <w:color w:val="000000"/>
          <w:sz w:val="24"/>
          <w:szCs w:val="24"/>
        </w:rPr>
        <w:sectPr w:rsidR="00D32A52" w:rsidRPr="004A030E" w:rsidSect="0047503E">
          <w:type w:val="continuous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r w:rsidRPr="004A030E">
        <w:rPr>
          <w:rFonts w:ascii="Times New Roman" w:hAnsi="Times New Roman" w:cs="Times New Roman"/>
        </w:rPr>
        <w:object w:dxaOrig="7997" w:dyaOrig="4608">
          <v:shape id="_x0000_i1034" type="#_x0000_t75" style="width:400.05pt;height:230.4pt" o:ole="">
            <v:imagedata r:id="rId170" o:title=""/>
          </v:shape>
          <o:OLEObject Type="Embed" ProgID="ChemDraw.Document.6.0" ShapeID="_x0000_i1034" DrawAspect="Content" ObjectID="_1593446296" r:id="rId171"/>
        </w:object>
      </w:r>
    </w:p>
    <w:p w:rsidR="00B92E8A" w:rsidRPr="004A030E" w:rsidRDefault="00C43D8C" w:rsidP="00C43D8C">
      <w:pPr>
        <w:jc w:val="both"/>
        <w:rPr>
          <w:rFonts w:ascii="Times New Roman" w:hAnsi="Times New Roman" w:cs="Times New Roman"/>
          <w:sz w:val="28"/>
          <w:szCs w:val="28"/>
        </w:rPr>
        <w:sectPr w:rsidR="00B92E8A" w:rsidRPr="004A030E" w:rsidSect="0047503E">
          <w:footerReference w:type="default" r:id="rId172"/>
          <w:pgSz w:w="12240" w:h="15840"/>
          <w:pgMar w:top="1440" w:right="1800" w:bottom="1440" w:left="1800" w:header="708" w:footer="708" w:gutter="0"/>
          <w:cols w:space="708"/>
          <w:docGrid w:linePitch="360"/>
        </w:sect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3474F49" wp14:editId="41B97F28">
            <wp:extent cx="2620282" cy="1080000"/>
            <wp:effectExtent l="0" t="0" r="0" b="0"/>
            <wp:docPr id="109" name="图片 109" descr="E:\新建文件夹\Desktop\GASSIAN\benbing-saifen-porphyrin\opt\3-86MO\H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E:\新建文件夹\Desktop\GASSIAN\benbing-saifen-porphyrin\opt\3-86MO\H-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531" b="16533"/>
                    <a:stretch/>
                  </pic:blipFill>
                  <pic:spPr bwMode="auto">
                    <a:xfrm>
                      <a:off x="0" y="0"/>
                      <a:ext cx="262028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45000FE" wp14:editId="0C42D37D">
            <wp:extent cx="2636160" cy="1080000"/>
            <wp:effectExtent l="0" t="0" r="0" b="0"/>
            <wp:docPr id="114" name="图片 114" descr="E:\新建文件夹\Desktop\GASSIAN\benbing-saifen-porphyrin\opt\3-86MO\LU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E:\新建文件夹\Desktop\GASSIAN\benbing-saifen-porphyrin\opt\3-86MO\LU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39" b="16129"/>
                    <a:stretch/>
                  </pic:blipFill>
                  <pic:spPr bwMode="auto">
                    <a:xfrm>
                      <a:off x="0" y="0"/>
                      <a:ext cx="263616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D8C" w:rsidRPr="004A030E" w:rsidRDefault="00C43D8C" w:rsidP="00C43D8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lastRenderedPageBreak/>
        <w:t>H-4   (-0.21146)</w:t>
      </w:r>
    </w:p>
    <w:p w:rsidR="00B92E8A" w:rsidRPr="004A030E" w:rsidRDefault="00C43D8C" w:rsidP="00C43D8C">
      <w:pPr>
        <w:jc w:val="right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D2C0663" wp14:editId="3CFDCC1F">
            <wp:extent cx="2620281" cy="1080000"/>
            <wp:effectExtent l="0" t="0" r="0" b="0"/>
            <wp:docPr id="110" name="图片 110" descr="E:\新建文件夹\Desktop\GASSIAN\benbing-saifen-porphyrin\opt\3-86MO\H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E:\新建文件夹\Desktop\GASSIAN\benbing-saifen-porphyrin\opt\3-86MO\H-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935" b="16129"/>
                    <a:stretch/>
                  </pic:blipFill>
                  <pic:spPr bwMode="auto">
                    <a:xfrm>
                      <a:off x="0" y="0"/>
                      <a:ext cx="262028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D8C" w:rsidRPr="004A030E" w:rsidRDefault="00C43D8C" w:rsidP="00C43D8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3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20248)</w:t>
      </w:r>
    </w:p>
    <w:p w:rsidR="00B92E8A" w:rsidRPr="004A030E" w:rsidRDefault="00C43D8C" w:rsidP="00C43D8C">
      <w:pPr>
        <w:jc w:val="right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2C737CB" wp14:editId="2FB425C3">
            <wp:extent cx="2718541" cy="1080000"/>
            <wp:effectExtent l="0" t="0" r="0" b="0"/>
            <wp:docPr id="111" name="图片 111" descr="E:\新建文件夹\Desktop\GASSIAN\benbing-saifen-porphyrin\opt\3-86MO\H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E:\新建文件夹\Desktop\GASSIAN\benbing-saifen-porphyrin\opt\3-86MO\H-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46" b="17339"/>
                    <a:stretch/>
                  </pic:blipFill>
                  <pic:spPr bwMode="auto">
                    <a:xfrm>
                      <a:off x="0" y="0"/>
                      <a:ext cx="271854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D8C" w:rsidRPr="004A030E" w:rsidRDefault="00C43D8C" w:rsidP="00C43D8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9472)</w:t>
      </w:r>
    </w:p>
    <w:p w:rsidR="00B92E8A" w:rsidRPr="004A030E" w:rsidRDefault="00C43D8C" w:rsidP="00C43D8C">
      <w:pPr>
        <w:jc w:val="right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163A2344" wp14:editId="4F679675">
            <wp:extent cx="2684979" cy="1080000"/>
            <wp:effectExtent l="0" t="0" r="0" b="0"/>
            <wp:docPr id="112" name="图片 112" descr="E:\新建文件夹\Desktop\GASSIAN\benbing-saifen-porphyrin\opt\3-86MO\H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E:\新建文件夹\Desktop\GASSIAN\benbing-saifen-porphyrin\opt\3-86MO\H-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46" b="16532"/>
                    <a:stretch/>
                  </pic:blipFill>
                  <pic:spPr bwMode="auto">
                    <a:xfrm>
                      <a:off x="0" y="0"/>
                      <a:ext cx="268497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D8C" w:rsidRPr="004A030E" w:rsidRDefault="00C43D8C" w:rsidP="00C43D8C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H-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809)</w:t>
      </w:r>
    </w:p>
    <w:p w:rsidR="00B92E8A" w:rsidRPr="004A030E" w:rsidRDefault="00C43D8C" w:rsidP="00C43D8C">
      <w:pPr>
        <w:jc w:val="right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403ED88" wp14:editId="35BC4AE1">
            <wp:extent cx="2183567" cy="900000"/>
            <wp:effectExtent l="0" t="0" r="0" b="0"/>
            <wp:docPr id="113" name="图片 113" descr="E:\新建文件夹\Desktop\GASSIAN\benbing-saifen-porphyrin\opt\3-86MO\HOMO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E:\新建文件夹\Desktop\GASSIAN\benbing-saifen-porphyrin\opt\3-86MO\HOMO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63" t="16935" r="63" b="16129"/>
                    <a:stretch/>
                  </pic:blipFill>
                  <pic:spPr bwMode="auto">
                    <a:xfrm>
                      <a:off x="0" y="0"/>
                      <a:ext cx="2183567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D8C" w:rsidRPr="004A030E" w:rsidRDefault="00C43D8C" w:rsidP="00C43D8C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t>HO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7460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C43D8C" w:rsidRPr="00C43D8C" w:rsidRDefault="00C43D8C" w:rsidP="00C43D8C">
      <w:pPr>
        <w:ind w:leftChars="321" w:left="706"/>
        <w:rPr>
          <w:rFonts w:ascii="Times New Roman" w:hAnsi="Times New Roman" w:cs="Times New Roman"/>
          <w:b/>
          <w:bCs/>
          <w:sz w:val="24"/>
          <w:szCs w:val="24"/>
        </w:rPr>
      </w:pPr>
      <w:r w:rsidRPr="00C43D8C">
        <w:rPr>
          <w:rFonts w:ascii="Times New Roman" w:hAnsi="Times New Roman" w:cs="Times New Roman"/>
          <w:b/>
          <w:bCs/>
          <w:sz w:val="24"/>
          <w:szCs w:val="24"/>
        </w:rPr>
        <w:t xml:space="preserve">Figure S47.Representations of the frontier MOs </w:t>
      </w:r>
      <w:proofErr w:type="spellStart"/>
      <w:r w:rsidRPr="00C43D8C">
        <w:rPr>
          <w:rFonts w:ascii="Times New Roman" w:hAnsi="Times New Roman" w:cs="Times New Roman"/>
          <w:b/>
          <w:bCs/>
          <w:sz w:val="24"/>
          <w:szCs w:val="24"/>
        </w:rPr>
        <w:t>ofID</w:t>
      </w:r>
      <w:proofErr w:type="spellEnd"/>
      <w:r w:rsidRPr="00C43D8C">
        <w:rPr>
          <w:rFonts w:ascii="Times New Roman" w:hAnsi="Times New Roman" w:cs="Times New Roman"/>
          <w:b/>
          <w:bCs/>
          <w:sz w:val="24"/>
          <w:szCs w:val="24"/>
        </w:rPr>
        <w:t>-[S]-[B-Zn]-[S]-</w:t>
      </w:r>
      <w:proofErr w:type="spellStart"/>
      <w:r w:rsidRPr="00C43D8C">
        <w:rPr>
          <w:rFonts w:ascii="Times New Roman" w:hAnsi="Times New Roman" w:cs="Times New Roman"/>
          <w:b/>
          <w:bCs/>
          <w:sz w:val="24"/>
          <w:szCs w:val="24"/>
        </w:rPr>
        <w:t>ID.The</w:t>
      </w:r>
      <w:proofErr w:type="spellEnd"/>
      <w:r w:rsidRPr="00C43D8C">
        <w:rPr>
          <w:rFonts w:ascii="Times New Roman" w:hAnsi="Times New Roman" w:cs="Times New Roman"/>
          <w:b/>
          <w:bCs/>
          <w:sz w:val="24"/>
          <w:szCs w:val="24"/>
        </w:rPr>
        <w:t xml:space="preserve"> MO energies are in </w:t>
      </w:r>
      <w:proofErr w:type="spellStart"/>
      <w:r w:rsidRPr="00C43D8C">
        <w:rPr>
          <w:rFonts w:ascii="Times New Roman" w:hAnsi="Times New Roman" w:cs="Times New Roman"/>
          <w:b/>
          <w:bCs/>
          <w:sz w:val="24"/>
          <w:szCs w:val="24"/>
        </w:rPr>
        <w:t>Hartree</w:t>
      </w:r>
      <w:proofErr w:type="spellEnd"/>
      <w:r w:rsidRPr="00C43D8C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B92E8A" w:rsidRPr="004A030E" w:rsidRDefault="00834474" w:rsidP="00AE1900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4A030E">
        <w:rPr>
          <w:rFonts w:ascii="Times New Roman" w:hAnsi="Times New Roman" w:cs="Times New Roman"/>
          <w:sz w:val="24"/>
          <w:szCs w:val="24"/>
        </w:rPr>
        <w:lastRenderedPageBreak/>
        <w:t>LUMO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726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8351C" w:rsidP="00AE190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550E61A" wp14:editId="2B9841F9">
            <wp:extent cx="2668507" cy="1080000"/>
            <wp:effectExtent l="0" t="0" r="0" b="0"/>
            <wp:docPr id="115" name="图片 115" descr="E:\新建文件夹\Desktop\GASSIAN\benbing-saifen-porphyrin\opt\3-86MO\L+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E:\新建文件夹\Desktop\GASSIAN\benbing-saifen-porphyrin\opt\3-86MO\L+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46" b="16129"/>
                    <a:stretch/>
                  </pic:blipFill>
                  <pic:spPr bwMode="auto">
                    <a:xfrm>
                      <a:off x="0" y="0"/>
                      <a:ext cx="266850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34474" w:rsidP="00AE190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1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10412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8351C" w:rsidP="00AE190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B27AEB9" wp14:editId="0C66AAB4">
            <wp:extent cx="2684978" cy="1080000"/>
            <wp:effectExtent l="0" t="0" r="0" b="0"/>
            <wp:docPr id="116" name="图片 116" descr="E:\新建文件夹\Desktop\GASSIAN\benbing-saifen-porphyrin\opt\3-86MO\L+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E:\新建文件夹\Desktop\GASSIAN\benbing-saifen-porphyrin\opt\3-86MO\L+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548" b="16129"/>
                    <a:stretch/>
                  </pic:blipFill>
                  <pic:spPr bwMode="auto">
                    <a:xfrm>
                      <a:off x="0" y="0"/>
                      <a:ext cx="2684978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34474" w:rsidP="00AE190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</w:t>
      </w:r>
      <w:proofErr w:type="gramStart"/>
      <w:r w:rsidRPr="004A030E">
        <w:rPr>
          <w:rFonts w:ascii="Times New Roman" w:hAnsi="Times New Roman" w:cs="Times New Roman"/>
          <w:sz w:val="24"/>
          <w:szCs w:val="24"/>
        </w:rPr>
        <w:t>2  (</w:t>
      </w:r>
      <w:proofErr w:type="gramEnd"/>
      <w:r w:rsidRPr="004A030E">
        <w:rPr>
          <w:rFonts w:ascii="Times New Roman" w:hAnsi="Times New Roman" w:cs="Times New Roman"/>
          <w:sz w:val="24"/>
          <w:szCs w:val="24"/>
        </w:rPr>
        <w:t>-0.09496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8351C" w:rsidP="00AE1900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9AF7768" wp14:editId="3B84BD94">
            <wp:extent cx="2684979" cy="1080000"/>
            <wp:effectExtent l="0" t="0" r="0" b="0"/>
            <wp:docPr id="118" name="图片 118" descr="E:\新建文件夹\Desktop\GASSIAN\benbing-saifen-porphyrin\opt\3-86MO\L+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E:\新建文件夹\Desktop\GASSIAN\benbing-saifen-porphyrin\opt\3-86MO\L+3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39" b="17339"/>
                    <a:stretch/>
                  </pic:blipFill>
                  <pic:spPr bwMode="auto">
                    <a:xfrm>
                      <a:off x="0" y="0"/>
                      <a:ext cx="2684979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Pr="004A030E" w:rsidRDefault="00834474" w:rsidP="00AE1900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sz w:val="24"/>
          <w:szCs w:val="24"/>
        </w:rPr>
        <w:t>L+3 (-0.08241</w:t>
      </w:r>
      <w:r w:rsidR="00B92E8A" w:rsidRPr="004A030E">
        <w:rPr>
          <w:rFonts w:ascii="Times New Roman" w:hAnsi="Times New Roman" w:cs="Times New Roman"/>
          <w:sz w:val="24"/>
          <w:szCs w:val="24"/>
        </w:rPr>
        <w:t>)</w:t>
      </w:r>
    </w:p>
    <w:p w:rsidR="00B92E8A" w:rsidRPr="004A030E" w:rsidRDefault="0028351C" w:rsidP="00AE1900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E69A6B6" wp14:editId="662D8D0D">
            <wp:extent cx="2251378" cy="900000"/>
            <wp:effectExtent l="0" t="0" r="0" b="0"/>
            <wp:docPr id="119" name="图片 119" descr="E:\新建文件夹\Desktop\GASSIAN\benbing-saifen-porphyrin\opt\3-86MO\L+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E:\新建文件夹\Desktop\GASSIAN\benbing-saifen-porphyrin\opt\3-86MO\L+4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45" b="16935"/>
                    <a:stretch/>
                  </pic:blipFill>
                  <pic:spPr bwMode="auto">
                    <a:xfrm>
                      <a:off x="0" y="0"/>
                      <a:ext cx="2251378" cy="9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2E8A" w:rsidRDefault="00834474" w:rsidP="00AE1900">
      <w:pPr>
        <w:jc w:val="center"/>
        <w:rPr>
          <w:rFonts w:ascii="Times New Roman" w:hAnsi="Times New Roman" w:cs="Times New Roman" w:hint="eastAsia"/>
          <w:noProof/>
          <w:sz w:val="24"/>
          <w:szCs w:val="24"/>
        </w:rPr>
      </w:pPr>
      <w:r w:rsidRPr="004A030E">
        <w:rPr>
          <w:rFonts w:ascii="Times New Roman" w:hAnsi="Times New Roman" w:cs="Times New Roman"/>
          <w:noProof/>
          <w:sz w:val="24"/>
          <w:szCs w:val="24"/>
        </w:rPr>
        <w:t>L+4  (-0.06564</w:t>
      </w:r>
      <w:r w:rsidR="00B92E8A" w:rsidRPr="004A030E">
        <w:rPr>
          <w:rFonts w:ascii="Times New Roman" w:hAnsi="Times New Roman" w:cs="Times New Roman"/>
          <w:noProof/>
          <w:sz w:val="24"/>
          <w:szCs w:val="24"/>
        </w:rPr>
        <w:t>)</w:t>
      </w:r>
    </w:p>
    <w:p w:rsidR="00C43D8C" w:rsidRDefault="00C43D8C" w:rsidP="00AE1900">
      <w:pPr>
        <w:jc w:val="center"/>
        <w:rPr>
          <w:rFonts w:ascii="Times New Roman" w:hAnsi="Times New Roman" w:cs="Times New Roman" w:hint="eastAsia"/>
          <w:noProof/>
          <w:sz w:val="24"/>
          <w:szCs w:val="24"/>
        </w:rPr>
      </w:pPr>
    </w:p>
    <w:p w:rsidR="00C43D8C" w:rsidRPr="00C43D8C" w:rsidRDefault="00C43D8C" w:rsidP="00C43D8C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C43D8C" w:rsidRPr="00C43D8C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C43D8C" w:rsidRDefault="00C43D8C" w:rsidP="00AE1900">
      <w:pPr>
        <w:jc w:val="center"/>
        <w:rPr>
          <w:rFonts w:ascii="Times New Roman" w:hAnsi="Times New Roman" w:cs="Times New Roman"/>
          <w:noProof/>
          <w:sz w:val="24"/>
          <w:szCs w:val="24"/>
        </w:rPr>
        <w:sectPr w:rsidR="00C43D8C" w:rsidSect="00C43D8C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C43D8C" w:rsidRDefault="00C43D8C" w:rsidP="00C43D8C">
      <w:pPr>
        <w:pStyle w:val="1"/>
        <w:rPr>
          <w:rFonts w:ascii="Times New Roman" w:hAnsi="Times New Roman" w:cs="Times New Roman"/>
          <w:color w:val="auto"/>
          <w:sz w:val="24"/>
          <w:szCs w:val="24"/>
        </w:rPr>
        <w:sectPr w:rsidR="00C43D8C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bookmarkStart w:id="131" w:name="_Toc418095050"/>
      <w:bookmarkStart w:id="132" w:name="_Toc519512437"/>
    </w:p>
    <w:bookmarkEnd w:id="131"/>
    <w:bookmarkEnd w:id="132"/>
    <w:p w:rsidR="00C43D8C" w:rsidRDefault="00C43D8C" w:rsidP="00C43D8C">
      <w:pPr>
        <w:rPr>
          <w:rFonts w:ascii="Times New Roman" w:hAnsi="Times New Roman" w:cs="Times New Roman"/>
          <w:sz w:val="24"/>
          <w:szCs w:val="24"/>
        </w:rPr>
        <w:sectPr w:rsidR="00C43D8C" w:rsidSect="00C43D8C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C43D8C" w:rsidRPr="004A030E" w:rsidRDefault="00C43D8C" w:rsidP="00C43D8C">
      <w:pPr>
        <w:rPr>
          <w:rFonts w:ascii="Times New Roman" w:hAnsi="Times New Roman" w:cs="Times New Roman"/>
          <w:sz w:val="24"/>
          <w:szCs w:val="24"/>
        </w:rPr>
        <w:sectPr w:rsidR="00C43D8C" w:rsidRPr="004A030E" w:rsidSect="0047503E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</w:p>
    <w:p w:rsidR="00B92E8A" w:rsidRPr="004A030E" w:rsidRDefault="00C87791" w:rsidP="00321659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33" w:name="_Toc418095051"/>
      <w:bookmarkStart w:id="134" w:name="_Toc519512438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23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.Computed positions of </w:t>
      </w:r>
      <w:r w:rsidR="00B571F4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the electronic transitions, 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o</w:t>
      </w:r>
      <w:r w:rsidR="00B571F4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scillator strength (f), and 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major contributions of the </w:t>
      </w:r>
      <w:r w:rsidRPr="004A030E">
        <w:rPr>
          <w:rFonts w:ascii="Times New Roman" w:hAnsi="Times New Roman" w:cs="Times New Roman"/>
          <w:color w:val="auto"/>
          <w:sz w:val="24"/>
          <w:szCs w:val="24"/>
        </w:rPr>
        <w:t>ID-[S]-[B-Zn]-[S]-ID</w:t>
      </w:r>
      <w:r w:rsidR="00B92E8A"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33"/>
      <w:bookmarkEnd w:id="134"/>
    </w:p>
    <w:tbl>
      <w:tblPr>
        <w:tblStyle w:val="a5"/>
        <w:tblpPr w:leftFromText="180" w:rightFromText="180" w:vertAnchor="text" w:horzAnchor="margin" w:tblpXSpec="center" w:tblpY="56"/>
        <w:tblW w:w="5000" w:type="pct"/>
        <w:tblLook w:val="04A0" w:firstRow="1" w:lastRow="0" w:firstColumn="1" w:lastColumn="0" w:noHBand="0" w:noVBand="1"/>
      </w:tblPr>
      <w:tblGrid>
        <w:gridCol w:w="1279"/>
        <w:gridCol w:w="1096"/>
        <w:gridCol w:w="6481"/>
      </w:tblGrid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Wavelength (nm)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proofErr w:type="spellStart"/>
            <w:r w:rsidRPr="004A030E">
              <w:rPr>
                <w:rFonts w:ascii="Times New Roman" w:hAnsi="Times New Roman" w:cs="Times New Roman"/>
              </w:rPr>
              <w:t>Osc</w:t>
            </w:r>
            <w:proofErr w:type="spellEnd"/>
            <w:r w:rsidRPr="004A030E">
              <w:rPr>
                <w:rFonts w:ascii="Times New Roman" w:hAnsi="Times New Roman" w:cs="Times New Roman"/>
              </w:rPr>
              <w:t>. Strength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 xml:space="preserve">Major </w:t>
            </w:r>
            <w:proofErr w:type="spellStart"/>
            <w:r w:rsidRPr="004A030E">
              <w:rPr>
                <w:rFonts w:ascii="Times New Roman" w:hAnsi="Times New Roman" w:cs="Times New Roman"/>
              </w:rPr>
              <w:t>contribs</w:t>
            </w:r>
            <w:proofErr w:type="spellEnd"/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70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003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UMO (8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58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2.337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UMO (8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716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OMO→L+1 (10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82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1 (97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59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64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-13%), HOMO→L+2 (7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635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79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2 (62%), HOMO→L+3 (27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90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12%), H-2→LUMO (8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77.7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1.679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UMO (27%), H-2→L+1 (44%), HOMO→L+3 (1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8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12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+1 (10%), H-2→L+1 (-11%), H-1→L+2 (-19%), HOMO→L+3 (3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5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17%), H-4→LUMO (34%), H-3→L+1 (-1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32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UMO (11%), H-4→L+1 (17%), H-3→LUMO (-18%), H-2→L+1 (2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6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90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3 (78%), HOMO→L+2 (17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3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0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-17%), H-3→L+1 (21%), H-2→L+2 (3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511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97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+1 (-18%), H-3→LUMO (3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94.8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1 (-25%), H-2→L+2 (6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2.7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8→LUMO (10%), H-4→LUMO (31%), H-3→L+1 (12%), HOMO→L+4 (27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72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4→LUMO (-12%), HOMO→L+4 (7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8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2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25%), H-5→LUMO (-20%), H-4→L+1 (-1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64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UMO (71%), H-6→L+2 (-1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5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9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UMO (13%), H-5→LUMO (-26%), H-4→L+1 (27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2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07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2 (7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52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3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4 (9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49.8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3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3 (8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7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5→L+1 (58%), H-4→LUMO (-1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6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0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18%), H-7→LUMO (17%), H-6→L+1 (19%), H-5→LUMO (11%), H-4→L+1 (-1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34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1 (7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6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1 (5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3.8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22%), H-8→LUMO (27%), H-4→L+2 (-1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23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88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3 (11%), HOMO→L+5 (85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8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11%), H-6→L+2 (-29%), H-4→L+2 (4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6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433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UMO (-22%), H-8→L+1 (3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4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30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26%), H-9→LUMO (-1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4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5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UMO (33%), H-6→L+2 (15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3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13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2 (-20%), H-5→L+2 (4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12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8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2 (35%), H-4→L+2 (1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7.7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57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→L+3 (57%), H-1→L+5 (1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406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71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-29%), H-3→L+3 (-15%), H-1→L+5 (3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9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1 (38%), H-8→L+2 (1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8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2 (50%), H-5→L+2 (17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97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UMO (66%), H-13→L+2 (-1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5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UMO (10%), H-1→L+5 (3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4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3 (8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2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1 (8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91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1 (-17%), H-8→L+2 (65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9.1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7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3 (42%), H-5→L+3 (-3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6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35%), H-12→LUMO (-1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4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UMO (69%), H-15→L+2 (-2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18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1 (7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83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77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4 (7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9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9→L+2 (7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8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2 (-20%), H-4→L+3 (4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6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2 (37%), H-4→L+3 (2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4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-19%), H-12→LUMO (-15%), H-10→L+2 (2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2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4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2→L+1 (26%), H-11→L+2 (-1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70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UMO (41%), H-12→L+1 (3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66%), H-17→L+2 (-1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9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98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26%), H-21→L+2 (-19%), H-14→LUMO (10%), H-13→L+1 (12%), H-11→L+2 (-1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7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3→L+1 (77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19%), H-3→L+4 (23%), H-2→L+5 (1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6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0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UMO (10%), H-11→L+2 (4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2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6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-13%), H-11→L+3 (-11%), H-9→L+3 (18%), H-7→L+3 (16%), H-5→L+3 (2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1.1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3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28%), H-19→LUMO (-12%), H-7→L+3 (10%), H-5→L+3 (1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60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15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54%), HOMO→L+6 (-2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8.7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8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12%), H-10→L+3 (18%), HOMO→L+6 (4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7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-13%), H-13→LUMO (14%), H-13→L+2 (5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6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1 (-33%), H-3→L+4 (3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6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2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UMO (1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5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8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1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1→L+3 (37%), H-9→L+3 (-22%), H-7→L+3 (21%), H-5→L+3 (15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4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3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-19%), H-12→L+2 (26%), H-1→L+6 (1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3.7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-13%), H-1→L+6 (-16%), HOMO→L+7 (5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3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1 (23%), H-13→L+2 (11%), H-12→L+2 (17%), HOMO→L+7 (1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0→L+3 (-11%), H-8→L+3 (5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34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1 (6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1.1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-11%), H-12→L+2 (18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50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2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32→L+1 (11%), H-19→LUMO (2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6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44%), H-15→LUMO (-10%), H-15→L+2 (-3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5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→L+5 (63%), H-1→L+6 (1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3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8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1 (53%), H-15→LUMO (13%), H-15→L+2 (2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2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UMO (11%), H-16→L+2 (41%), H-13→L+3 (2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1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8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2 (51%), H-11→L+3 (11%), H-9→L+3 (1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4→L+2 (24%), H-11→L+3 (-21%), H-9→L+3 (-2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40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4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UMO (-10%), H-1→L+6 (36%), HOMO→L+7 (1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lastRenderedPageBreak/>
              <w:t>339.0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3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1 (5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8.7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43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→L+7 (58%), HOMO→L+6 (-11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6.9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9→L+1 (65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6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1 (66%), H-13→L+3 (2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89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UMO (14%), H-17→L+2 (48%), H-16→L+3 (10%), H-1→L+7 (-1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1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1 (-19%), H-16→L+2 (-23%), H-13→L+3 (3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4.1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6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5→L+3 (41%), H-4→L+4 (3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3.6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8→L+1 (-10%), H-15→L+3 (-30%), H-4→L+4 (3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1.7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1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7→L+2 (-20%), H-16→L+3 (20%), H-12→L+3 (-19%), HOMO→L+8 (2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30.1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568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+3 (79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9.1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16→L+3 (-13%), H-12→L+3 (12%), HOMO→L+8 (66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8.2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0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1→L+1 (90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7.3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7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6→L+4 (64%), H-5→L+4 (10%), H-3→L+5 (-14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8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032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7→L+4 (-11%), H-5→L+4 (6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6.4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173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2 (14%), H-19→L+2 (-11%), H-6→L+4 (14%), H-4→L+4 (13%), H-3→L+5 (22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5.5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118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2 (34%), H-3→L+5 (-23%)</w:t>
            </w:r>
          </w:p>
        </w:tc>
      </w:tr>
      <w:tr w:rsidR="005A2A67" w:rsidRPr="004A030E" w:rsidTr="005A2A67">
        <w:tc>
          <w:tcPr>
            <w:tcW w:w="722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324.8</w:t>
            </w:r>
          </w:p>
        </w:tc>
        <w:tc>
          <w:tcPr>
            <w:tcW w:w="61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241</w:t>
            </w:r>
          </w:p>
        </w:tc>
        <w:tc>
          <w:tcPr>
            <w:tcW w:w="3659" w:type="pct"/>
          </w:tcPr>
          <w:p w:rsidR="005A2A67" w:rsidRPr="004A030E" w:rsidRDefault="005A2A67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H-20→L+2 (-19%), HOMO→L+9 (-17%), HOMO→L+10 (29%)</w:t>
            </w:r>
          </w:p>
        </w:tc>
      </w:tr>
    </w:tbl>
    <w:p w:rsidR="00B92E8A" w:rsidRPr="004A030E" w:rsidRDefault="00B92E8A" w:rsidP="00B92E8A">
      <w:pPr>
        <w:rPr>
          <w:rFonts w:ascii="Times New Roman" w:hAnsi="Times New Roman" w:cs="Times New Roman"/>
          <w:b/>
          <w:bCs/>
          <w:noProof/>
          <w:sz w:val="40"/>
          <w:szCs w:val="40"/>
          <w:lang w:val="en-US"/>
        </w:rPr>
      </w:pPr>
    </w:p>
    <w:p w:rsidR="00C87791" w:rsidRDefault="007A1DAE" w:rsidP="00C43D8C">
      <w:pPr>
        <w:jc w:val="center"/>
        <w:rPr>
          <w:rFonts w:ascii="Times New Roman" w:hAnsi="Times New Roman" w:cs="Times New Roman" w:hint="eastAsia"/>
          <w:b/>
          <w:bCs/>
          <w:noProof/>
          <w:sz w:val="40"/>
          <w:szCs w:val="40"/>
        </w:rPr>
      </w:pPr>
      <w:r w:rsidRPr="004A030E">
        <w:rPr>
          <w:rFonts w:ascii="Times New Roman" w:hAnsi="Times New Roman" w:cs="Times New Roman"/>
          <w:b/>
          <w:bCs/>
          <w:noProof/>
          <w:sz w:val="40"/>
          <w:szCs w:val="40"/>
          <w:lang w:val="en-US"/>
        </w:rPr>
        <w:drawing>
          <wp:inline distT="0" distB="0" distL="0" distR="0">
            <wp:extent cx="4769224" cy="3172571"/>
            <wp:effectExtent l="0" t="0" r="0" b="0"/>
            <wp:docPr id="108" name="图片 108" descr="E:\新建文件夹\Desktop\GASSIAN\benbing-saifen-porphyrin\tddft\3-86gausssum2.2\Graph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E:\新建文件夹\Desktop\GASSIAN\benbing-saifen-porphyrin\tddft\3-86gausssum2.2\Graph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641" b="3217"/>
                    <a:stretch/>
                  </pic:blipFill>
                  <pic:spPr bwMode="auto">
                    <a:xfrm>
                      <a:off x="0" y="0"/>
                      <a:ext cx="4774483" cy="3176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3D8C" w:rsidRPr="004A030E" w:rsidRDefault="00C43D8C" w:rsidP="00C43D8C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35" w:name="_Toc418095052"/>
      <w:bookmarkStart w:id="136" w:name="_Toc519512439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Figure S48.Bar graph (blue) reporting the position of the electronic transitions 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vs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the oscillator strength (f) for ID-[S]-[B-Zn]-[S]-</w:t>
      </w:r>
      <w:proofErr w:type="spellStart"/>
      <w:r w:rsidRPr="004A030E">
        <w:rPr>
          <w:rFonts w:ascii="Times New Roman" w:hAnsi="Times New Roman" w:cs="Times New Roman"/>
          <w:color w:val="auto"/>
          <w:sz w:val="24"/>
          <w:szCs w:val="24"/>
        </w:rPr>
        <w:t>ID.The</w:t>
      </w:r>
      <w:proofErr w:type="spellEnd"/>
      <w:r w:rsidRPr="004A030E">
        <w:rPr>
          <w:rFonts w:ascii="Times New Roman" w:hAnsi="Times New Roman" w:cs="Times New Roman"/>
          <w:color w:val="auto"/>
          <w:sz w:val="24"/>
          <w:szCs w:val="24"/>
        </w:rPr>
        <w:t xml:space="preserve"> black line represents a spectrum where 1000 cm-1 is applied to each transition</w:t>
      </w:r>
      <w:bookmarkEnd w:id="135"/>
      <w:r w:rsidRPr="004A030E">
        <w:rPr>
          <w:rFonts w:ascii="Times New Roman" w:hAnsi="Times New Roman" w:cs="Times New Roman"/>
          <w:color w:val="auto"/>
          <w:sz w:val="24"/>
          <w:szCs w:val="24"/>
        </w:rPr>
        <w:t>.</w:t>
      </w:r>
      <w:bookmarkEnd w:id="136"/>
    </w:p>
    <w:p w:rsidR="00C43D8C" w:rsidRPr="004A030E" w:rsidRDefault="00C43D8C" w:rsidP="00B92E8A">
      <w:pPr>
        <w:rPr>
          <w:rFonts w:ascii="Times New Roman" w:hAnsi="Times New Roman" w:cs="Times New Roman"/>
          <w:b/>
          <w:bCs/>
          <w:noProof/>
          <w:sz w:val="40"/>
          <w:szCs w:val="40"/>
        </w:rPr>
      </w:pPr>
    </w:p>
    <w:p w:rsidR="00C87791" w:rsidRPr="004A030E" w:rsidRDefault="00C87791" w:rsidP="00321659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37" w:name="_Toc519512440"/>
      <w:r w:rsidRPr="004A030E">
        <w:rPr>
          <w:rFonts w:ascii="Times New Roman" w:hAnsi="Times New Roman" w:cs="Times New Roman"/>
          <w:color w:val="auto"/>
          <w:sz w:val="24"/>
          <w:szCs w:val="24"/>
        </w:rPr>
        <w:lastRenderedPageBreak/>
        <w:t>Table S24.Atomic contributions for the frontier MO for ID-[S]-[B-Zn]-[S]-ID.</w:t>
      </w:r>
      <w:bookmarkEnd w:id="137"/>
    </w:p>
    <w:tbl>
      <w:tblPr>
        <w:tblStyle w:val="a5"/>
        <w:tblW w:w="5000" w:type="pct"/>
        <w:tblLook w:val="04A0" w:firstRow="1" w:lastRow="0" w:firstColumn="1" w:lastColumn="0" w:noHBand="0" w:noVBand="1"/>
      </w:tblPr>
      <w:tblGrid>
        <w:gridCol w:w="1983"/>
        <w:gridCol w:w="660"/>
        <w:gridCol w:w="661"/>
        <w:gridCol w:w="661"/>
        <w:gridCol w:w="661"/>
        <w:gridCol w:w="793"/>
        <w:gridCol w:w="661"/>
        <w:gridCol w:w="661"/>
        <w:gridCol w:w="661"/>
        <w:gridCol w:w="793"/>
        <w:gridCol w:w="661"/>
      </w:tblGrid>
      <w:tr w:rsidR="00C87791" w:rsidRPr="004A030E" w:rsidTr="00C87791">
        <w:trPr>
          <w:trHeight w:val="300"/>
        </w:trPr>
        <w:tc>
          <w:tcPr>
            <w:tcW w:w="1120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4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3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2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-1</w:t>
            </w:r>
          </w:p>
        </w:tc>
        <w:tc>
          <w:tcPr>
            <w:tcW w:w="448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H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1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2</w:t>
            </w:r>
          </w:p>
        </w:tc>
        <w:tc>
          <w:tcPr>
            <w:tcW w:w="448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3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L+4</w:t>
            </w:r>
          </w:p>
        </w:tc>
      </w:tr>
      <w:tr w:rsidR="00C87791" w:rsidRPr="004A030E" w:rsidTr="00C87791">
        <w:trPr>
          <w:trHeight w:val="300"/>
        </w:trPr>
        <w:tc>
          <w:tcPr>
            <w:tcW w:w="1120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Thiopene</w:t>
            </w:r>
            <w:proofErr w:type="spellEnd"/>
            <w:r w:rsidRPr="004A030E">
              <w:rPr>
                <w:rFonts w:ascii="Times New Roman" w:hAnsi="Times New Roman" w:cs="Times New Roman"/>
                <w:bCs/>
              </w:rPr>
              <w:t>-</w:t>
            </w:r>
          </w:p>
          <w:p w:rsidR="00C87791" w:rsidRPr="004A030E" w:rsidRDefault="00C87791" w:rsidP="007A1DAE">
            <w:pPr>
              <w:rPr>
                <w:rFonts w:ascii="Times New Roman" w:hAnsi="Times New Roman" w:cs="Times New Roman"/>
                <w:bCs/>
              </w:rPr>
            </w:pPr>
            <w:proofErr w:type="spellStart"/>
            <w:r w:rsidRPr="004A030E">
              <w:rPr>
                <w:rFonts w:ascii="Times New Roman" w:hAnsi="Times New Roman" w:cs="Times New Roman"/>
                <w:bCs/>
              </w:rPr>
              <w:t>Benzo-porphyrins</w:t>
            </w:r>
            <w:proofErr w:type="spellEnd"/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1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52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91</w:t>
            </w:r>
          </w:p>
        </w:tc>
        <w:tc>
          <w:tcPr>
            <w:tcW w:w="448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8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0</w:t>
            </w:r>
          </w:p>
        </w:tc>
        <w:tc>
          <w:tcPr>
            <w:tcW w:w="448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1.00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2</w:t>
            </w:r>
          </w:p>
        </w:tc>
      </w:tr>
      <w:tr w:rsidR="00C87791" w:rsidRPr="004A030E" w:rsidTr="00C87791">
        <w:trPr>
          <w:trHeight w:val="300"/>
        </w:trPr>
        <w:tc>
          <w:tcPr>
            <w:tcW w:w="1120" w:type="pct"/>
            <w:noWrap/>
            <w:hideMark/>
          </w:tcPr>
          <w:p w:rsidR="00C87791" w:rsidRPr="004A030E" w:rsidRDefault="00C87791" w:rsidP="007A1DAE">
            <w:pPr>
              <w:spacing w:line="276" w:lineRule="auto"/>
              <w:rPr>
                <w:rFonts w:ascii="Times New Roman" w:hAnsi="Times New Roman" w:cs="Times New Roman"/>
                <w:bCs/>
              </w:rPr>
            </w:pPr>
            <w:r w:rsidRPr="004A030E">
              <w:rPr>
                <w:rFonts w:ascii="Times New Roman" w:hAnsi="Times New Roman" w:cs="Times New Roman"/>
                <w:bCs/>
              </w:rPr>
              <w:t>2*</w:t>
            </w:r>
            <w:proofErr w:type="spellStart"/>
            <w:r w:rsidRPr="004A030E">
              <w:rPr>
                <w:rFonts w:ascii="Times New Roman" w:hAnsi="Times New Roman" w:cs="Times New Roman"/>
                <w:bCs/>
                <w:lang w:val="en-US"/>
              </w:rPr>
              <w:t>isoindigo</w:t>
            </w:r>
            <w:proofErr w:type="spellEnd"/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71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9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48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09</w:t>
            </w:r>
          </w:p>
        </w:tc>
        <w:tc>
          <w:tcPr>
            <w:tcW w:w="448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62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88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30</w:t>
            </w:r>
          </w:p>
        </w:tc>
        <w:tc>
          <w:tcPr>
            <w:tcW w:w="448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~0.0</w:t>
            </w:r>
          </w:p>
        </w:tc>
        <w:tc>
          <w:tcPr>
            <w:tcW w:w="373" w:type="pct"/>
            <w:noWrap/>
            <w:hideMark/>
          </w:tcPr>
          <w:p w:rsidR="00C87791" w:rsidRPr="004A030E" w:rsidRDefault="00C87791" w:rsidP="007A1DAE">
            <w:pPr>
              <w:rPr>
                <w:rFonts w:ascii="Times New Roman" w:hAnsi="Times New Roman" w:cs="Times New Roman"/>
              </w:rPr>
            </w:pPr>
            <w:r w:rsidRPr="004A030E">
              <w:rPr>
                <w:rFonts w:ascii="Times New Roman" w:hAnsi="Times New Roman" w:cs="Times New Roman"/>
              </w:rPr>
              <w:t>0.18</w:t>
            </w:r>
          </w:p>
        </w:tc>
      </w:tr>
    </w:tbl>
    <w:p w:rsidR="00325965" w:rsidRPr="004A030E" w:rsidRDefault="00325965" w:rsidP="00A650DC">
      <w:pPr>
        <w:rPr>
          <w:rFonts w:ascii="Times New Roman" w:hAnsi="Times New Roman" w:cs="Times New Roman"/>
          <w:sz w:val="24"/>
          <w:szCs w:val="24"/>
        </w:rPr>
      </w:pPr>
    </w:p>
    <w:sectPr w:rsidR="00325965" w:rsidRPr="004A030E" w:rsidSect="0047503E">
      <w:footerReference w:type="default" r:id="rId184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39C0" w:rsidRDefault="00F039C0" w:rsidP="00D619F6">
      <w:pPr>
        <w:spacing w:after="0" w:line="240" w:lineRule="auto"/>
      </w:pPr>
      <w:r>
        <w:separator/>
      </w:r>
    </w:p>
  </w:endnote>
  <w:endnote w:type="continuationSeparator" w:id="0">
    <w:p w:rsidR="00F039C0" w:rsidRDefault="00F039C0" w:rsidP="00D619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744381"/>
      <w:docPartObj>
        <w:docPartGallery w:val="Page Numbers (Bottom of Page)"/>
        <w:docPartUnique/>
      </w:docPartObj>
    </w:sdtPr>
    <w:sdtContent>
      <w:p w:rsidR="00275800" w:rsidRDefault="00275800" w:rsidP="00321659">
        <w:pPr>
          <w:pStyle w:val="a7"/>
          <w:jc w:val="center"/>
        </w:pPr>
        <w:r w:rsidRPr="00321659">
          <w:rPr>
            <w:rFonts w:ascii="Times New Roman" w:hAnsi="Times New Roman" w:cs="Times New Roman"/>
          </w:rPr>
          <w:fldChar w:fldCharType="begin"/>
        </w:r>
        <w:r w:rsidRPr="00321659">
          <w:rPr>
            <w:rFonts w:ascii="Times New Roman" w:hAnsi="Times New Roman" w:cs="Times New Roman"/>
          </w:rPr>
          <w:instrText>PAGE   \* MERGEFORMAT</w:instrText>
        </w:r>
        <w:r w:rsidRPr="00321659">
          <w:rPr>
            <w:rFonts w:ascii="Times New Roman" w:hAnsi="Times New Roman" w:cs="Times New Roman"/>
          </w:rPr>
          <w:fldChar w:fldCharType="separate"/>
        </w:r>
        <w:r w:rsidR="00310109" w:rsidRPr="00310109">
          <w:rPr>
            <w:rFonts w:ascii="Times New Roman" w:hAnsi="Times New Roman" w:cs="Times New Roman"/>
            <w:noProof/>
            <w:lang w:val="zh-CN"/>
          </w:rPr>
          <w:t>III</w:t>
        </w:r>
        <w:r w:rsidRPr="00321659">
          <w:rPr>
            <w:rFonts w:ascii="Times New Roman" w:hAnsi="Times New Roman" w:cs="Times New Roma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744419"/>
      <w:docPartObj>
        <w:docPartGallery w:val="Page Numbers (Bottom of Page)"/>
        <w:docPartUnique/>
      </w:docPartObj>
    </w:sdtPr>
    <w:sdtContent>
      <w:p w:rsidR="00275800" w:rsidRDefault="00275800">
        <w:pPr>
          <w:pStyle w:val="a7"/>
          <w:jc w:val="right"/>
        </w:pPr>
        <w:r w:rsidRPr="00321659">
          <w:rPr>
            <w:rFonts w:ascii="Times New Roman" w:hAnsi="Times New Roman" w:cs="Times New Roman"/>
          </w:rPr>
          <w:fldChar w:fldCharType="begin"/>
        </w:r>
        <w:r w:rsidRPr="00321659">
          <w:rPr>
            <w:rFonts w:ascii="Times New Roman" w:hAnsi="Times New Roman" w:cs="Times New Roman"/>
          </w:rPr>
          <w:instrText>PAGE   \* MERGEFORMAT</w:instrText>
        </w:r>
        <w:r w:rsidRPr="00321659">
          <w:rPr>
            <w:rFonts w:ascii="Times New Roman" w:hAnsi="Times New Roman" w:cs="Times New Roman"/>
          </w:rPr>
          <w:fldChar w:fldCharType="separate"/>
        </w:r>
        <w:r w:rsidR="00310109" w:rsidRPr="00310109">
          <w:rPr>
            <w:rFonts w:ascii="Times New Roman" w:hAnsi="Times New Roman" w:cs="Times New Roman"/>
            <w:noProof/>
            <w:lang w:val="zh-CN"/>
          </w:rPr>
          <w:t>1</w:t>
        </w:r>
        <w:r w:rsidRPr="00321659">
          <w:rPr>
            <w:rFonts w:ascii="Times New Roman" w:hAnsi="Times New Roman" w:cs="Times New Roma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3030772"/>
      <w:docPartObj>
        <w:docPartGallery w:val="Page Numbers (Bottom of Page)"/>
        <w:docPartUnique/>
      </w:docPartObj>
    </w:sdtPr>
    <w:sdtContent>
      <w:p w:rsidR="00275800" w:rsidRDefault="0027580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0109" w:rsidRPr="00310109">
          <w:rPr>
            <w:noProof/>
            <w:lang w:val="zh-CN"/>
          </w:rPr>
          <w:t>3</w:t>
        </w:r>
        <w:r>
          <w:rPr>
            <w:noProof/>
            <w:lang w:val="zh-C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40774870"/>
      <w:docPartObj>
        <w:docPartGallery w:val="Page Numbers (Bottom of Page)"/>
        <w:docPartUnique/>
      </w:docPartObj>
    </w:sdtPr>
    <w:sdtContent>
      <w:p w:rsidR="00275800" w:rsidRDefault="0027580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0109" w:rsidRPr="00310109">
          <w:rPr>
            <w:noProof/>
            <w:lang w:val="zh-CN"/>
          </w:rPr>
          <w:t>31</w:t>
        </w:r>
        <w:r>
          <w:rPr>
            <w:noProof/>
            <w:lang w:val="zh-C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55053513"/>
      <w:docPartObj>
        <w:docPartGallery w:val="Page Numbers (Bottom of Page)"/>
        <w:docPartUnique/>
      </w:docPartObj>
    </w:sdtPr>
    <w:sdtContent>
      <w:p w:rsidR="00275800" w:rsidRDefault="0027580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0109" w:rsidRPr="00310109">
          <w:rPr>
            <w:noProof/>
            <w:lang w:val="zh-CN"/>
          </w:rPr>
          <w:t>36</w:t>
        </w:r>
        <w:r>
          <w:rPr>
            <w:noProof/>
            <w:lang w:val="zh-C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7525056"/>
      <w:docPartObj>
        <w:docPartGallery w:val="Page Numbers (Bottom of Page)"/>
        <w:docPartUnique/>
      </w:docPartObj>
    </w:sdtPr>
    <w:sdtContent>
      <w:p w:rsidR="00275800" w:rsidRDefault="0027580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0109" w:rsidRPr="00310109">
          <w:rPr>
            <w:noProof/>
            <w:lang w:val="zh-CN"/>
          </w:rPr>
          <w:t>53</w:t>
        </w:r>
        <w:r>
          <w:rPr>
            <w:noProof/>
            <w:lang w:val="zh-C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26497463"/>
      <w:docPartObj>
        <w:docPartGallery w:val="Page Numbers (Bottom of Page)"/>
        <w:docPartUnique/>
      </w:docPartObj>
    </w:sdtPr>
    <w:sdtContent>
      <w:p w:rsidR="00275800" w:rsidRDefault="0027580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0109" w:rsidRPr="00310109">
          <w:rPr>
            <w:noProof/>
            <w:lang w:val="zh-CN"/>
          </w:rPr>
          <w:t>58</w:t>
        </w:r>
        <w:r>
          <w:rPr>
            <w:noProof/>
            <w:lang w:val="zh-C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88918145"/>
      <w:docPartObj>
        <w:docPartGallery w:val="Page Numbers (Bottom of Page)"/>
        <w:docPartUnique/>
      </w:docPartObj>
    </w:sdtPr>
    <w:sdtContent>
      <w:p w:rsidR="00275800" w:rsidRDefault="00275800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10109" w:rsidRPr="00310109">
          <w:rPr>
            <w:noProof/>
            <w:lang w:val="zh-CN"/>
          </w:rPr>
          <w:t>59</w:t>
        </w:r>
        <w:r>
          <w:rPr>
            <w:noProof/>
            <w:lang w:val="zh-CN"/>
          </w:rPr>
          <w:fldChar w:fldCharType="end"/>
        </w:r>
      </w:p>
    </w:sdtContent>
  </w:sdt>
  <w:p w:rsidR="00275800" w:rsidRDefault="0027580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39C0" w:rsidRDefault="00F039C0" w:rsidP="00D619F6">
      <w:pPr>
        <w:spacing w:after="0" w:line="240" w:lineRule="auto"/>
      </w:pPr>
      <w:r>
        <w:separator/>
      </w:r>
    </w:p>
  </w:footnote>
  <w:footnote w:type="continuationSeparator" w:id="0">
    <w:p w:rsidR="00F039C0" w:rsidRDefault="00F039C0" w:rsidP="00D619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800" w:rsidRDefault="00275800">
    <w:pPr>
      <w:pStyle w:val="a6"/>
      <w:jc w:val="center"/>
    </w:pPr>
  </w:p>
  <w:p w:rsidR="00275800" w:rsidRDefault="00275800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hideSpellingErrors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A5F9F"/>
    <w:rsid w:val="00002661"/>
    <w:rsid w:val="00004650"/>
    <w:rsid w:val="00005E79"/>
    <w:rsid w:val="000074DA"/>
    <w:rsid w:val="00013897"/>
    <w:rsid w:val="0002295F"/>
    <w:rsid w:val="00023C39"/>
    <w:rsid w:val="000262F4"/>
    <w:rsid w:val="000336F7"/>
    <w:rsid w:val="000434E3"/>
    <w:rsid w:val="00074B39"/>
    <w:rsid w:val="00075E78"/>
    <w:rsid w:val="00084E22"/>
    <w:rsid w:val="00095CA9"/>
    <w:rsid w:val="000A3670"/>
    <w:rsid w:val="000A39A3"/>
    <w:rsid w:val="000A467B"/>
    <w:rsid w:val="000B66A7"/>
    <w:rsid w:val="000C7EEF"/>
    <w:rsid w:val="000E1EAE"/>
    <w:rsid w:val="000E56AC"/>
    <w:rsid w:val="000F0326"/>
    <w:rsid w:val="000F3D90"/>
    <w:rsid w:val="00107384"/>
    <w:rsid w:val="0011100C"/>
    <w:rsid w:val="00112AAD"/>
    <w:rsid w:val="00114362"/>
    <w:rsid w:val="001222FA"/>
    <w:rsid w:val="00125E67"/>
    <w:rsid w:val="001308A8"/>
    <w:rsid w:val="00141D09"/>
    <w:rsid w:val="00166FDB"/>
    <w:rsid w:val="001679EE"/>
    <w:rsid w:val="001765C0"/>
    <w:rsid w:val="00187EBB"/>
    <w:rsid w:val="00193852"/>
    <w:rsid w:val="001A280B"/>
    <w:rsid w:val="001B0125"/>
    <w:rsid w:val="001C118A"/>
    <w:rsid w:val="001C1E38"/>
    <w:rsid w:val="001C33E5"/>
    <w:rsid w:val="001C4DB0"/>
    <w:rsid w:val="001C7F96"/>
    <w:rsid w:val="001D12BA"/>
    <w:rsid w:val="001E1EBA"/>
    <w:rsid w:val="001E48A8"/>
    <w:rsid w:val="001F4FD5"/>
    <w:rsid w:val="001F4FFE"/>
    <w:rsid w:val="001F67DF"/>
    <w:rsid w:val="00203579"/>
    <w:rsid w:val="00211CB3"/>
    <w:rsid w:val="00213177"/>
    <w:rsid w:val="00214E8E"/>
    <w:rsid w:val="00215966"/>
    <w:rsid w:val="00216046"/>
    <w:rsid w:val="0022222C"/>
    <w:rsid w:val="002306D4"/>
    <w:rsid w:val="00247719"/>
    <w:rsid w:val="00263C00"/>
    <w:rsid w:val="00275166"/>
    <w:rsid w:val="00275800"/>
    <w:rsid w:val="00280AE2"/>
    <w:rsid w:val="0028351C"/>
    <w:rsid w:val="00286D52"/>
    <w:rsid w:val="002A7A2F"/>
    <w:rsid w:val="002B350F"/>
    <w:rsid w:val="002B4B7D"/>
    <w:rsid w:val="002C2AEF"/>
    <w:rsid w:val="002C59E1"/>
    <w:rsid w:val="002D6B38"/>
    <w:rsid w:val="002E21EF"/>
    <w:rsid w:val="002F10DB"/>
    <w:rsid w:val="002F58D5"/>
    <w:rsid w:val="0030187B"/>
    <w:rsid w:val="00310109"/>
    <w:rsid w:val="00312A4D"/>
    <w:rsid w:val="00317BE2"/>
    <w:rsid w:val="00321659"/>
    <w:rsid w:val="00325965"/>
    <w:rsid w:val="003622E9"/>
    <w:rsid w:val="0036789F"/>
    <w:rsid w:val="003752B4"/>
    <w:rsid w:val="0039123D"/>
    <w:rsid w:val="003A24B4"/>
    <w:rsid w:val="003A5F9F"/>
    <w:rsid w:val="003B1C1D"/>
    <w:rsid w:val="003B373B"/>
    <w:rsid w:val="003C196B"/>
    <w:rsid w:val="003D15D5"/>
    <w:rsid w:val="003D1E64"/>
    <w:rsid w:val="003E1C98"/>
    <w:rsid w:val="003E2440"/>
    <w:rsid w:val="00406136"/>
    <w:rsid w:val="00407507"/>
    <w:rsid w:val="00410BDB"/>
    <w:rsid w:val="004169D2"/>
    <w:rsid w:val="00420EA1"/>
    <w:rsid w:val="00425694"/>
    <w:rsid w:val="004322A2"/>
    <w:rsid w:val="00434A97"/>
    <w:rsid w:val="00452CAE"/>
    <w:rsid w:val="00456DE0"/>
    <w:rsid w:val="00457CF4"/>
    <w:rsid w:val="00466D2B"/>
    <w:rsid w:val="0047503E"/>
    <w:rsid w:val="00487F76"/>
    <w:rsid w:val="004945D9"/>
    <w:rsid w:val="00495A56"/>
    <w:rsid w:val="004973B3"/>
    <w:rsid w:val="004A030E"/>
    <w:rsid w:val="004A6B91"/>
    <w:rsid w:val="004B520C"/>
    <w:rsid w:val="004C620C"/>
    <w:rsid w:val="004D1DCB"/>
    <w:rsid w:val="004E734B"/>
    <w:rsid w:val="004F1F83"/>
    <w:rsid w:val="004F3831"/>
    <w:rsid w:val="00507459"/>
    <w:rsid w:val="005129E0"/>
    <w:rsid w:val="00520C36"/>
    <w:rsid w:val="00531EAE"/>
    <w:rsid w:val="00540C32"/>
    <w:rsid w:val="00544C84"/>
    <w:rsid w:val="0056520D"/>
    <w:rsid w:val="0056571F"/>
    <w:rsid w:val="0057331F"/>
    <w:rsid w:val="0057762A"/>
    <w:rsid w:val="00577BD9"/>
    <w:rsid w:val="00581CB0"/>
    <w:rsid w:val="00583B59"/>
    <w:rsid w:val="00592FC4"/>
    <w:rsid w:val="00594CD8"/>
    <w:rsid w:val="00595FC8"/>
    <w:rsid w:val="005A2A67"/>
    <w:rsid w:val="005A7283"/>
    <w:rsid w:val="005B519B"/>
    <w:rsid w:val="005B77A1"/>
    <w:rsid w:val="005C2F6C"/>
    <w:rsid w:val="005C51CF"/>
    <w:rsid w:val="005C5B65"/>
    <w:rsid w:val="005D32B7"/>
    <w:rsid w:val="005D4FAE"/>
    <w:rsid w:val="005D7A2F"/>
    <w:rsid w:val="005E1FEB"/>
    <w:rsid w:val="00602FD1"/>
    <w:rsid w:val="00605B13"/>
    <w:rsid w:val="00615F10"/>
    <w:rsid w:val="00635B7E"/>
    <w:rsid w:val="0064030F"/>
    <w:rsid w:val="00640436"/>
    <w:rsid w:val="0064317F"/>
    <w:rsid w:val="00643D14"/>
    <w:rsid w:val="00652039"/>
    <w:rsid w:val="00674B08"/>
    <w:rsid w:val="00680F43"/>
    <w:rsid w:val="00681865"/>
    <w:rsid w:val="00682B29"/>
    <w:rsid w:val="00685152"/>
    <w:rsid w:val="006860D2"/>
    <w:rsid w:val="00686443"/>
    <w:rsid w:val="00692469"/>
    <w:rsid w:val="006A16D9"/>
    <w:rsid w:val="006A1FFD"/>
    <w:rsid w:val="006A658A"/>
    <w:rsid w:val="006B0AE8"/>
    <w:rsid w:val="006C77DF"/>
    <w:rsid w:val="006D5BD2"/>
    <w:rsid w:val="006E1E53"/>
    <w:rsid w:val="006F4C83"/>
    <w:rsid w:val="006F6EBE"/>
    <w:rsid w:val="007008B5"/>
    <w:rsid w:val="00704722"/>
    <w:rsid w:val="00717BE5"/>
    <w:rsid w:val="0072090D"/>
    <w:rsid w:val="007400E4"/>
    <w:rsid w:val="00740F3E"/>
    <w:rsid w:val="007442C3"/>
    <w:rsid w:val="00752849"/>
    <w:rsid w:val="00764A76"/>
    <w:rsid w:val="0077247D"/>
    <w:rsid w:val="00777CC5"/>
    <w:rsid w:val="00780E50"/>
    <w:rsid w:val="00785265"/>
    <w:rsid w:val="007909AB"/>
    <w:rsid w:val="00790AB6"/>
    <w:rsid w:val="007A1DAE"/>
    <w:rsid w:val="007A30EF"/>
    <w:rsid w:val="007B1C0F"/>
    <w:rsid w:val="007C1D3F"/>
    <w:rsid w:val="007D77B1"/>
    <w:rsid w:val="007E4F10"/>
    <w:rsid w:val="007F1CAC"/>
    <w:rsid w:val="00800D95"/>
    <w:rsid w:val="0080531B"/>
    <w:rsid w:val="00811D74"/>
    <w:rsid w:val="00813005"/>
    <w:rsid w:val="00816D07"/>
    <w:rsid w:val="00821E70"/>
    <w:rsid w:val="00823EC8"/>
    <w:rsid w:val="00834474"/>
    <w:rsid w:val="008359E0"/>
    <w:rsid w:val="00837531"/>
    <w:rsid w:val="008434FA"/>
    <w:rsid w:val="008456A7"/>
    <w:rsid w:val="00852C94"/>
    <w:rsid w:val="008720E1"/>
    <w:rsid w:val="00872A8B"/>
    <w:rsid w:val="00874637"/>
    <w:rsid w:val="00876A5D"/>
    <w:rsid w:val="0088076C"/>
    <w:rsid w:val="008A14EA"/>
    <w:rsid w:val="008A36A2"/>
    <w:rsid w:val="008C7B09"/>
    <w:rsid w:val="008D5B97"/>
    <w:rsid w:val="008D5E7E"/>
    <w:rsid w:val="008D77ED"/>
    <w:rsid w:val="008E19EF"/>
    <w:rsid w:val="008E2660"/>
    <w:rsid w:val="008F0D1A"/>
    <w:rsid w:val="00900896"/>
    <w:rsid w:val="00912741"/>
    <w:rsid w:val="00912B8B"/>
    <w:rsid w:val="00913CA0"/>
    <w:rsid w:val="00915658"/>
    <w:rsid w:val="0091760B"/>
    <w:rsid w:val="009237BC"/>
    <w:rsid w:val="0092414C"/>
    <w:rsid w:val="00924AC0"/>
    <w:rsid w:val="009420DA"/>
    <w:rsid w:val="00944DDC"/>
    <w:rsid w:val="00946764"/>
    <w:rsid w:val="00952C89"/>
    <w:rsid w:val="00964B74"/>
    <w:rsid w:val="00975999"/>
    <w:rsid w:val="009778CC"/>
    <w:rsid w:val="00996E90"/>
    <w:rsid w:val="009A41F5"/>
    <w:rsid w:val="009A5996"/>
    <w:rsid w:val="009B1EFA"/>
    <w:rsid w:val="009B4A9E"/>
    <w:rsid w:val="009B7332"/>
    <w:rsid w:val="009B7B3D"/>
    <w:rsid w:val="009F20DC"/>
    <w:rsid w:val="00A10A83"/>
    <w:rsid w:val="00A11AFC"/>
    <w:rsid w:val="00A14BBF"/>
    <w:rsid w:val="00A35057"/>
    <w:rsid w:val="00A3536C"/>
    <w:rsid w:val="00A37623"/>
    <w:rsid w:val="00A53B1E"/>
    <w:rsid w:val="00A64B21"/>
    <w:rsid w:val="00A650DC"/>
    <w:rsid w:val="00A92537"/>
    <w:rsid w:val="00A958BE"/>
    <w:rsid w:val="00A972EB"/>
    <w:rsid w:val="00A97F9A"/>
    <w:rsid w:val="00AA12CD"/>
    <w:rsid w:val="00AA71EE"/>
    <w:rsid w:val="00AB4249"/>
    <w:rsid w:val="00AC1391"/>
    <w:rsid w:val="00AC6F09"/>
    <w:rsid w:val="00AE159E"/>
    <w:rsid w:val="00AE1900"/>
    <w:rsid w:val="00AE2F37"/>
    <w:rsid w:val="00AE3C8E"/>
    <w:rsid w:val="00AF461C"/>
    <w:rsid w:val="00B03D2D"/>
    <w:rsid w:val="00B31118"/>
    <w:rsid w:val="00B45B4E"/>
    <w:rsid w:val="00B571F4"/>
    <w:rsid w:val="00B6739E"/>
    <w:rsid w:val="00B73093"/>
    <w:rsid w:val="00B754A5"/>
    <w:rsid w:val="00B84BF8"/>
    <w:rsid w:val="00B85828"/>
    <w:rsid w:val="00B87335"/>
    <w:rsid w:val="00B87FC4"/>
    <w:rsid w:val="00B92E8A"/>
    <w:rsid w:val="00BA5D47"/>
    <w:rsid w:val="00BC2FC1"/>
    <w:rsid w:val="00BC5025"/>
    <w:rsid w:val="00BD075E"/>
    <w:rsid w:val="00BD44F5"/>
    <w:rsid w:val="00BD6507"/>
    <w:rsid w:val="00C15D8C"/>
    <w:rsid w:val="00C24225"/>
    <w:rsid w:val="00C43D8C"/>
    <w:rsid w:val="00C457A9"/>
    <w:rsid w:val="00C4789B"/>
    <w:rsid w:val="00C503F6"/>
    <w:rsid w:val="00C576CC"/>
    <w:rsid w:val="00C64813"/>
    <w:rsid w:val="00C66135"/>
    <w:rsid w:val="00C813FF"/>
    <w:rsid w:val="00C837C0"/>
    <w:rsid w:val="00C87791"/>
    <w:rsid w:val="00C93E5B"/>
    <w:rsid w:val="00CA6843"/>
    <w:rsid w:val="00CC0F8B"/>
    <w:rsid w:val="00CC4D2F"/>
    <w:rsid w:val="00CD0E23"/>
    <w:rsid w:val="00CE2F2F"/>
    <w:rsid w:val="00CE5E45"/>
    <w:rsid w:val="00CE6B54"/>
    <w:rsid w:val="00CE7718"/>
    <w:rsid w:val="00CF5B0C"/>
    <w:rsid w:val="00D028CA"/>
    <w:rsid w:val="00D102FB"/>
    <w:rsid w:val="00D11B99"/>
    <w:rsid w:val="00D15A89"/>
    <w:rsid w:val="00D32A52"/>
    <w:rsid w:val="00D34A4E"/>
    <w:rsid w:val="00D425A9"/>
    <w:rsid w:val="00D44A6D"/>
    <w:rsid w:val="00D51564"/>
    <w:rsid w:val="00D57370"/>
    <w:rsid w:val="00D619F6"/>
    <w:rsid w:val="00D71758"/>
    <w:rsid w:val="00D8204F"/>
    <w:rsid w:val="00D90DA1"/>
    <w:rsid w:val="00D91F7E"/>
    <w:rsid w:val="00DA5930"/>
    <w:rsid w:val="00DB1824"/>
    <w:rsid w:val="00DB4C95"/>
    <w:rsid w:val="00DC1894"/>
    <w:rsid w:val="00DC48F8"/>
    <w:rsid w:val="00DE2A9E"/>
    <w:rsid w:val="00DF2618"/>
    <w:rsid w:val="00DF371A"/>
    <w:rsid w:val="00E221E7"/>
    <w:rsid w:val="00E2437D"/>
    <w:rsid w:val="00E24548"/>
    <w:rsid w:val="00E27210"/>
    <w:rsid w:val="00E53481"/>
    <w:rsid w:val="00E6262E"/>
    <w:rsid w:val="00E76738"/>
    <w:rsid w:val="00E77E74"/>
    <w:rsid w:val="00E94A4C"/>
    <w:rsid w:val="00E962DF"/>
    <w:rsid w:val="00EA2DF2"/>
    <w:rsid w:val="00EA598D"/>
    <w:rsid w:val="00EB030D"/>
    <w:rsid w:val="00EB4BFA"/>
    <w:rsid w:val="00EB5AA1"/>
    <w:rsid w:val="00EB5F06"/>
    <w:rsid w:val="00EC09FF"/>
    <w:rsid w:val="00ED1BEB"/>
    <w:rsid w:val="00EE0ADB"/>
    <w:rsid w:val="00EE1FB2"/>
    <w:rsid w:val="00EF3BE5"/>
    <w:rsid w:val="00F01445"/>
    <w:rsid w:val="00F039C0"/>
    <w:rsid w:val="00F223AE"/>
    <w:rsid w:val="00F51302"/>
    <w:rsid w:val="00F63A39"/>
    <w:rsid w:val="00F72CDB"/>
    <w:rsid w:val="00F74A4A"/>
    <w:rsid w:val="00F776DE"/>
    <w:rsid w:val="00F84F89"/>
    <w:rsid w:val="00F925DF"/>
    <w:rsid w:val="00FA5AFE"/>
    <w:rsid w:val="00FA71E3"/>
    <w:rsid w:val="00FB7C34"/>
    <w:rsid w:val="00FD17A0"/>
    <w:rsid w:val="00FD4A0C"/>
    <w:rsid w:val="00FF514A"/>
    <w:rsid w:val="00FF7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5F9F"/>
  </w:style>
  <w:style w:type="paragraph" w:styleId="1">
    <w:name w:val="heading 1"/>
    <w:basedOn w:val="a"/>
    <w:next w:val="a"/>
    <w:link w:val="1Char"/>
    <w:uiPriority w:val="9"/>
    <w:qFormat/>
    <w:rsid w:val="00B92E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B92E8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B92E8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A5F9F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A5F9F"/>
    <w:rPr>
      <w:rFonts w:ascii="宋体" w:eastAsia="宋体"/>
      <w:sz w:val="18"/>
      <w:szCs w:val="18"/>
    </w:rPr>
  </w:style>
  <w:style w:type="paragraph" w:styleId="a4">
    <w:name w:val="caption"/>
    <w:basedOn w:val="a"/>
    <w:next w:val="a"/>
    <w:uiPriority w:val="35"/>
    <w:unhideWhenUsed/>
    <w:qFormat/>
    <w:rsid w:val="007A30EF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TAMainText">
    <w:name w:val="TA_Main_Text"/>
    <w:basedOn w:val="a"/>
    <w:rsid w:val="00C15D8C"/>
    <w:pPr>
      <w:spacing w:after="0" w:line="240" w:lineRule="auto"/>
      <w:ind w:firstLine="202"/>
      <w:jc w:val="both"/>
    </w:pPr>
    <w:rPr>
      <w:rFonts w:ascii="Times New Roman" w:eastAsia="Times New Roman" w:hAnsi="Times New Roman" w:cs="Times New Roman"/>
      <w:sz w:val="18"/>
      <w:szCs w:val="18"/>
      <w:lang w:val="en-US" w:eastAsia="en-US" w:bidi="fr-FR"/>
    </w:rPr>
  </w:style>
  <w:style w:type="table" w:styleId="a5">
    <w:name w:val="Table Grid"/>
    <w:basedOn w:val="a1"/>
    <w:uiPriority w:val="59"/>
    <w:rsid w:val="000E1EA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uiPriority w:val="99"/>
    <w:unhideWhenUsed/>
    <w:rsid w:val="00D619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眉 Char"/>
    <w:basedOn w:val="a0"/>
    <w:link w:val="a6"/>
    <w:uiPriority w:val="99"/>
    <w:rsid w:val="00D619F6"/>
  </w:style>
  <w:style w:type="paragraph" w:styleId="a7">
    <w:name w:val="footer"/>
    <w:basedOn w:val="a"/>
    <w:link w:val="Char1"/>
    <w:uiPriority w:val="99"/>
    <w:unhideWhenUsed/>
    <w:rsid w:val="00D619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1">
    <w:name w:val="页脚 Char"/>
    <w:basedOn w:val="a0"/>
    <w:link w:val="a7"/>
    <w:uiPriority w:val="99"/>
    <w:rsid w:val="00D619F6"/>
  </w:style>
  <w:style w:type="paragraph" w:styleId="a8">
    <w:name w:val="footnote text"/>
    <w:basedOn w:val="a"/>
    <w:link w:val="Char2"/>
    <w:uiPriority w:val="99"/>
    <w:semiHidden/>
    <w:unhideWhenUsed/>
    <w:rsid w:val="008D77ED"/>
    <w:pPr>
      <w:spacing w:after="0" w:line="240" w:lineRule="auto"/>
    </w:pPr>
    <w:rPr>
      <w:sz w:val="20"/>
      <w:szCs w:val="20"/>
    </w:rPr>
  </w:style>
  <w:style w:type="character" w:customStyle="1" w:styleId="Char2">
    <w:name w:val="脚注文本 Char"/>
    <w:basedOn w:val="a0"/>
    <w:link w:val="a8"/>
    <w:uiPriority w:val="99"/>
    <w:semiHidden/>
    <w:rsid w:val="008D77ED"/>
    <w:rPr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8D77ED"/>
    <w:rPr>
      <w:vertAlign w:val="superscript"/>
    </w:rPr>
  </w:style>
  <w:style w:type="paragraph" w:customStyle="1" w:styleId="Default">
    <w:name w:val="Default"/>
    <w:rsid w:val="005B519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B92E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标题 2 Char"/>
    <w:basedOn w:val="a0"/>
    <w:link w:val="2"/>
    <w:uiPriority w:val="9"/>
    <w:rsid w:val="00B92E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B92E8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OC">
    <w:name w:val="TOC Heading"/>
    <w:basedOn w:val="1"/>
    <w:next w:val="a"/>
    <w:uiPriority w:val="39"/>
    <w:unhideWhenUsed/>
    <w:qFormat/>
    <w:rsid w:val="00CD0E23"/>
    <w:pPr>
      <w:outlineLvl w:val="9"/>
    </w:pPr>
    <w:rPr>
      <w:lang w:val="en-US"/>
    </w:rPr>
  </w:style>
  <w:style w:type="paragraph" w:styleId="10">
    <w:name w:val="toc 1"/>
    <w:basedOn w:val="a"/>
    <w:next w:val="a"/>
    <w:autoRedefine/>
    <w:uiPriority w:val="39"/>
    <w:unhideWhenUsed/>
    <w:qFormat/>
    <w:rsid w:val="00CD0E23"/>
  </w:style>
  <w:style w:type="character" w:styleId="aa">
    <w:name w:val="Hyperlink"/>
    <w:basedOn w:val="a0"/>
    <w:uiPriority w:val="99"/>
    <w:unhideWhenUsed/>
    <w:rsid w:val="00CD0E2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5F9F"/>
  </w:style>
  <w:style w:type="paragraph" w:styleId="1">
    <w:name w:val="heading 1"/>
    <w:basedOn w:val="a"/>
    <w:next w:val="a"/>
    <w:link w:val="1Char"/>
    <w:uiPriority w:val="9"/>
    <w:qFormat/>
    <w:rsid w:val="00B92E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B92E8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B92E8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A5F9F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A5F9F"/>
    <w:rPr>
      <w:rFonts w:ascii="宋体" w:eastAsia="宋体"/>
      <w:sz w:val="18"/>
      <w:szCs w:val="18"/>
    </w:rPr>
  </w:style>
  <w:style w:type="paragraph" w:styleId="a4">
    <w:name w:val="caption"/>
    <w:basedOn w:val="a"/>
    <w:next w:val="a"/>
    <w:uiPriority w:val="35"/>
    <w:unhideWhenUsed/>
    <w:qFormat/>
    <w:rsid w:val="007A30EF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TAMainText">
    <w:name w:val="TA_Main_Text"/>
    <w:basedOn w:val="a"/>
    <w:rsid w:val="00C15D8C"/>
    <w:pPr>
      <w:spacing w:after="0" w:line="240" w:lineRule="auto"/>
      <w:ind w:firstLine="202"/>
      <w:jc w:val="both"/>
    </w:pPr>
    <w:rPr>
      <w:rFonts w:ascii="Times New Roman" w:eastAsia="Times New Roman" w:hAnsi="Times New Roman" w:cs="Times New Roman"/>
      <w:sz w:val="18"/>
      <w:szCs w:val="18"/>
      <w:lang w:val="en-US" w:eastAsia="en-US" w:bidi="fr-FR"/>
    </w:rPr>
  </w:style>
  <w:style w:type="table" w:styleId="a5">
    <w:name w:val="Table Grid"/>
    <w:basedOn w:val="a1"/>
    <w:uiPriority w:val="59"/>
    <w:rsid w:val="000E1EA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0"/>
    <w:uiPriority w:val="99"/>
    <w:unhideWhenUsed/>
    <w:rsid w:val="00D619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眉 Char"/>
    <w:basedOn w:val="a0"/>
    <w:link w:val="a6"/>
    <w:uiPriority w:val="99"/>
    <w:rsid w:val="00D619F6"/>
  </w:style>
  <w:style w:type="paragraph" w:styleId="a7">
    <w:name w:val="footer"/>
    <w:basedOn w:val="a"/>
    <w:link w:val="Char1"/>
    <w:uiPriority w:val="99"/>
    <w:unhideWhenUsed/>
    <w:rsid w:val="00D619F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1">
    <w:name w:val="页脚 Char"/>
    <w:basedOn w:val="a0"/>
    <w:link w:val="a7"/>
    <w:uiPriority w:val="99"/>
    <w:rsid w:val="00D619F6"/>
  </w:style>
  <w:style w:type="paragraph" w:styleId="a8">
    <w:name w:val="footnote text"/>
    <w:basedOn w:val="a"/>
    <w:link w:val="Char2"/>
    <w:uiPriority w:val="99"/>
    <w:semiHidden/>
    <w:unhideWhenUsed/>
    <w:rsid w:val="008D77ED"/>
    <w:pPr>
      <w:spacing w:after="0" w:line="240" w:lineRule="auto"/>
    </w:pPr>
    <w:rPr>
      <w:sz w:val="20"/>
      <w:szCs w:val="20"/>
    </w:rPr>
  </w:style>
  <w:style w:type="character" w:customStyle="1" w:styleId="Char2">
    <w:name w:val="脚注文本 Char"/>
    <w:basedOn w:val="a0"/>
    <w:link w:val="a8"/>
    <w:uiPriority w:val="99"/>
    <w:semiHidden/>
    <w:rsid w:val="008D77ED"/>
    <w:rPr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8D77ED"/>
    <w:rPr>
      <w:vertAlign w:val="superscript"/>
    </w:rPr>
  </w:style>
  <w:style w:type="paragraph" w:customStyle="1" w:styleId="Default">
    <w:name w:val="Default"/>
    <w:rsid w:val="005B519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Char">
    <w:name w:val="标题 1 Char"/>
    <w:basedOn w:val="a0"/>
    <w:link w:val="1"/>
    <w:uiPriority w:val="9"/>
    <w:rsid w:val="00B92E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标题 2 Char"/>
    <w:basedOn w:val="a0"/>
    <w:link w:val="2"/>
    <w:uiPriority w:val="9"/>
    <w:rsid w:val="00B92E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0"/>
    <w:link w:val="3"/>
    <w:uiPriority w:val="9"/>
    <w:rsid w:val="00B92E8A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887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73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7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032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361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62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0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504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117" Type="http://schemas.openxmlformats.org/officeDocument/2006/relationships/image" Target="media/image96.tiff"/><Relationship Id="rId21" Type="http://schemas.openxmlformats.org/officeDocument/2006/relationships/image" Target="media/image10.tiff"/><Relationship Id="rId42" Type="http://schemas.openxmlformats.org/officeDocument/2006/relationships/image" Target="media/image28.tiff"/><Relationship Id="rId47" Type="http://schemas.openxmlformats.org/officeDocument/2006/relationships/image" Target="media/image33.tiff"/><Relationship Id="rId63" Type="http://schemas.openxmlformats.org/officeDocument/2006/relationships/image" Target="media/image48.tiff"/><Relationship Id="rId68" Type="http://schemas.openxmlformats.org/officeDocument/2006/relationships/image" Target="media/image53.emf"/><Relationship Id="rId84" Type="http://schemas.openxmlformats.org/officeDocument/2006/relationships/image" Target="media/image67.tiff"/><Relationship Id="rId89" Type="http://schemas.openxmlformats.org/officeDocument/2006/relationships/image" Target="media/image72.tiff"/><Relationship Id="rId112" Type="http://schemas.openxmlformats.org/officeDocument/2006/relationships/image" Target="media/image92.emf"/><Relationship Id="rId133" Type="http://schemas.openxmlformats.org/officeDocument/2006/relationships/image" Target="media/image111.tiff"/><Relationship Id="rId138" Type="http://schemas.openxmlformats.org/officeDocument/2006/relationships/image" Target="media/image116.tiff"/><Relationship Id="rId154" Type="http://schemas.openxmlformats.org/officeDocument/2006/relationships/image" Target="media/image131.emf"/><Relationship Id="rId159" Type="http://schemas.openxmlformats.org/officeDocument/2006/relationships/image" Target="media/image134.tiff"/><Relationship Id="rId175" Type="http://schemas.openxmlformats.org/officeDocument/2006/relationships/image" Target="media/image148.tiff"/><Relationship Id="rId170" Type="http://schemas.openxmlformats.org/officeDocument/2006/relationships/image" Target="media/image145.emf"/><Relationship Id="rId16" Type="http://schemas.openxmlformats.org/officeDocument/2006/relationships/image" Target="media/image5.tiff"/><Relationship Id="rId107" Type="http://schemas.openxmlformats.org/officeDocument/2006/relationships/image" Target="media/image87.tiff"/><Relationship Id="rId11" Type="http://schemas.openxmlformats.org/officeDocument/2006/relationships/oleObject" Target="embeddings/oleObject1.bin"/><Relationship Id="rId32" Type="http://schemas.openxmlformats.org/officeDocument/2006/relationships/image" Target="media/image19.tiff"/><Relationship Id="rId37" Type="http://schemas.openxmlformats.org/officeDocument/2006/relationships/image" Target="media/image24.tiff"/><Relationship Id="rId53" Type="http://schemas.openxmlformats.org/officeDocument/2006/relationships/image" Target="media/image39.png"/><Relationship Id="rId58" Type="http://schemas.openxmlformats.org/officeDocument/2006/relationships/image" Target="media/image43.tiff"/><Relationship Id="rId74" Type="http://schemas.openxmlformats.org/officeDocument/2006/relationships/image" Target="media/image58.tiff"/><Relationship Id="rId79" Type="http://schemas.openxmlformats.org/officeDocument/2006/relationships/image" Target="media/image63.tiff"/><Relationship Id="rId102" Type="http://schemas.openxmlformats.org/officeDocument/2006/relationships/image" Target="media/image82.tiff"/><Relationship Id="rId123" Type="http://schemas.openxmlformats.org/officeDocument/2006/relationships/image" Target="media/image102.tiff"/><Relationship Id="rId128" Type="http://schemas.openxmlformats.org/officeDocument/2006/relationships/image" Target="media/image106.tiff"/><Relationship Id="rId144" Type="http://schemas.openxmlformats.org/officeDocument/2006/relationships/image" Target="media/image121.tiff"/><Relationship Id="rId149" Type="http://schemas.openxmlformats.org/officeDocument/2006/relationships/image" Target="media/image126.tiff"/><Relationship Id="rId5" Type="http://schemas.openxmlformats.org/officeDocument/2006/relationships/webSettings" Target="webSettings.xml"/><Relationship Id="rId90" Type="http://schemas.openxmlformats.org/officeDocument/2006/relationships/image" Target="media/image73.tiff"/><Relationship Id="rId95" Type="http://schemas.openxmlformats.org/officeDocument/2006/relationships/footer" Target="footer4.xml"/><Relationship Id="rId160" Type="http://schemas.openxmlformats.org/officeDocument/2006/relationships/image" Target="media/image135.tiff"/><Relationship Id="rId165" Type="http://schemas.openxmlformats.org/officeDocument/2006/relationships/image" Target="media/image140.tiff"/><Relationship Id="rId181" Type="http://schemas.openxmlformats.org/officeDocument/2006/relationships/image" Target="media/image154.tiff"/><Relationship Id="rId186" Type="http://schemas.openxmlformats.org/officeDocument/2006/relationships/theme" Target="theme/theme1.xml"/><Relationship Id="rId22" Type="http://schemas.openxmlformats.org/officeDocument/2006/relationships/image" Target="media/image11.tiff"/><Relationship Id="rId27" Type="http://schemas.openxmlformats.org/officeDocument/2006/relationships/image" Target="media/image15.tiff"/><Relationship Id="rId43" Type="http://schemas.openxmlformats.org/officeDocument/2006/relationships/image" Target="media/image29.tiff"/><Relationship Id="rId48" Type="http://schemas.openxmlformats.org/officeDocument/2006/relationships/image" Target="media/image34.tiff"/><Relationship Id="rId64" Type="http://schemas.openxmlformats.org/officeDocument/2006/relationships/image" Target="media/image49.tiff"/><Relationship Id="rId69" Type="http://schemas.openxmlformats.org/officeDocument/2006/relationships/oleObject" Target="embeddings/oleObject5.bin"/><Relationship Id="rId113" Type="http://schemas.openxmlformats.org/officeDocument/2006/relationships/oleObject" Target="embeddings/oleObject8.bin"/><Relationship Id="rId118" Type="http://schemas.openxmlformats.org/officeDocument/2006/relationships/image" Target="media/image97.tiff"/><Relationship Id="rId134" Type="http://schemas.openxmlformats.org/officeDocument/2006/relationships/image" Target="media/image112.tiff"/><Relationship Id="rId139" Type="http://schemas.openxmlformats.org/officeDocument/2006/relationships/image" Target="media/image117.png"/><Relationship Id="rId80" Type="http://schemas.openxmlformats.org/officeDocument/2006/relationships/image" Target="media/image64.tiff"/><Relationship Id="rId85" Type="http://schemas.openxmlformats.org/officeDocument/2006/relationships/image" Target="media/image68.tiff"/><Relationship Id="rId150" Type="http://schemas.openxmlformats.org/officeDocument/2006/relationships/image" Target="media/image127.tiff"/><Relationship Id="rId155" Type="http://schemas.openxmlformats.org/officeDocument/2006/relationships/oleObject" Target="embeddings/oleObject11.bin"/><Relationship Id="rId171" Type="http://schemas.openxmlformats.org/officeDocument/2006/relationships/oleObject" Target="embeddings/oleObject12.bin"/><Relationship Id="rId176" Type="http://schemas.openxmlformats.org/officeDocument/2006/relationships/image" Target="media/image149.tiff"/><Relationship Id="rId12" Type="http://schemas.openxmlformats.org/officeDocument/2006/relationships/image" Target="media/image2.tiff"/><Relationship Id="rId17" Type="http://schemas.openxmlformats.org/officeDocument/2006/relationships/image" Target="media/image6.tiff"/><Relationship Id="rId33" Type="http://schemas.openxmlformats.org/officeDocument/2006/relationships/image" Target="media/image20.tiff"/><Relationship Id="rId38" Type="http://schemas.openxmlformats.org/officeDocument/2006/relationships/image" Target="media/image25.tiff"/><Relationship Id="rId59" Type="http://schemas.openxmlformats.org/officeDocument/2006/relationships/image" Target="media/image44.tiff"/><Relationship Id="rId103" Type="http://schemas.openxmlformats.org/officeDocument/2006/relationships/image" Target="media/image83.tiff"/><Relationship Id="rId108" Type="http://schemas.openxmlformats.org/officeDocument/2006/relationships/image" Target="media/image88.tiff"/><Relationship Id="rId124" Type="http://schemas.openxmlformats.org/officeDocument/2006/relationships/image" Target="media/image103.tiff"/><Relationship Id="rId129" Type="http://schemas.openxmlformats.org/officeDocument/2006/relationships/image" Target="media/image107.tiff"/><Relationship Id="rId54" Type="http://schemas.openxmlformats.org/officeDocument/2006/relationships/image" Target="media/image40.emf"/><Relationship Id="rId70" Type="http://schemas.openxmlformats.org/officeDocument/2006/relationships/image" Target="media/image54.tiff"/><Relationship Id="rId75" Type="http://schemas.openxmlformats.org/officeDocument/2006/relationships/image" Target="media/image59.tiff"/><Relationship Id="rId91" Type="http://schemas.openxmlformats.org/officeDocument/2006/relationships/image" Target="media/image74.tiff"/><Relationship Id="rId96" Type="http://schemas.openxmlformats.org/officeDocument/2006/relationships/image" Target="media/image78.png"/><Relationship Id="rId140" Type="http://schemas.openxmlformats.org/officeDocument/2006/relationships/image" Target="media/image118.emf"/><Relationship Id="rId145" Type="http://schemas.openxmlformats.org/officeDocument/2006/relationships/image" Target="media/image122.tiff"/><Relationship Id="rId161" Type="http://schemas.openxmlformats.org/officeDocument/2006/relationships/image" Target="media/image136.tiff"/><Relationship Id="rId166" Type="http://schemas.openxmlformats.org/officeDocument/2006/relationships/image" Target="media/image141.tiff"/><Relationship Id="rId182" Type="http://schemas.openxmlformats.org/officeDocument/2006/relationships/image" Target="media/image155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tiff"/><Relationship Id="rId28" Type="http://schemas.openxmlformats.org/officeDocument/2006/relationships/footer" Target="footer3.xml"/><Relationship Id="rId49" Type="http://schemas.openxmlformats.org/officeDocument/2006/relationships/image" Target="media/image35.tiff"/><Relationship Id="rId114" Type="http://schemas.openxmlformats.org/officeDocument/2006/relationships/image" Target="media/image93.tiff"/><Relationship Id="rId119" Type="http://schemas.openxmlformats.org/officeDocument/2006/relationships/image" Target="media/image98.tiff"/><Relationship Id="rId44" Type="http://schemas.openxmlformats.org/officeDocument/2006/relationships/image" Target="media/image30.tiff"/><Relationship Id="rId60" Type="http://schemas.openxmlformats.org/officeDocument/2006/relationships/image" Target="media/image45.tiff"/><Relationship Id="rId65" Type="http://schemas.openxmlformats.org/officeDocument/2006/relationships/image" Target="media/image50.tiff"/><Relationship Id="rId81" Type="http://schemas.openxmlformats.org/officeDocument/2006/relationships/image" Target="media/image65.png"/><Relationship Id="rId86" Type="http://schemas.openxmlformats.org/officeDocument/2006/relationships/image" Target="media/image69.tiff"/><Relationship Id="rId130" Type="http://schemas.openxmlformats.org/officeDocument/2006/relationships/image" Target="media/image108.tiff"/><Relationship Id="rId135" Type="http://schemas.openxmlformats.org/officeDocument/2006/relationships/image" Target="media/image113.tiff"/><Relationship Id="rId151" Type="http://schemas.openxmlformats.org/officeDocument/2006/relationships/image" Target="media/image128.tiff"/><Relationship Id="rId156" Type="http://schemas.openxmlformats.org/officeDocument/2006/relationships/image" Target="media/image132.tiff"/><Relationship Id="rId177" Type="http://schemas.openxmlformats.org/officeDocument/2006/relationships/image" Target="media/image150.tif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72" Type="http://schemas.openxmlformats.org/officeDocument/2006/relationships/footer" Target="footer7.xml"/><Relationship Id="rId180" Type="http://schemas.openxmlformats.org/officeDocument/2006/relationships/image" Target="media/image153.tiff"/><Relationship Id="rId13" Type="http://schemas.openxmlformats.org/officeDocument/2006/relationships/footer" Target="footer2.xml"/><Relationship Id="rId18" Type="http://schemas.openxmlformats.org/officeDocument/2006/relationships/image" Target="media/image7.tiff"/><Relationship Id="rId39" Type="http://schemas.openxmlformats.org/officeDocument/2006/relationships/image" Target="media/image26.png"/><Relationship Id="rId109" Type="http://schemas.openxmlformats.org/officeDocument/2006/relationships/image" Target="media/image89.tiff"/><Relationship Id="rId34" Type="http://schemas.openxmlformats.org/officeDocument/2006/relationships/image" Target="media/image21.tiff"/><Relationship Id="rId50" Type="http://schemas.openxmlformats.org/officeDocument/2006/relationships/image" Target="media/image36.tiff"/><Relationship Id="rId55" Type="http://schemas.openxmlformats.org/officeDocument/2006/relationships/oleObject" Target="embeddings/oleObject4.bin"/><Relationship Id="rId76" Type="http://schemas.openxmlformats.org/officeDocument/2006/relationships/image" Target="media/image60.tiff"/><Relationship Id="rId97" Type="http://schemas.openxmlformats.org/officeDocument/2006/relationships/image" Target="media/image79.emf"/><Relationship Id="rId104" Type="http://schemas.openxmlformats.org/officeDocument/2006/relationships/image" Target="media/image84.tiff"/><Relationship Id="rId120" Type="http://schemas.openxmlformats.org/officeDocument/2006/relationships/image" Target="media/image99.tiff"/><Relationship Id="rId125" Type="http://schemas.openxmlformats.org/officeDocument/2006/relationships/image" Target="media/image104.png"/><Relationship Id="rId141" Type="http://schemas.openxmlformats.org/officeDocument/2006/relationships/oleObject" Target="embeddings/oleObject10.bin"/><Relationship Id="rId146" Type="http://schemas.openxmlformats.org/officeDocument/2006/relationships/image" Target="media/image123.tiff"/><Relationship Id="rId167" Type="http://schemas.openxmlformats.org/officeDocument/2006/relationships/image" Target="media/image142.tiff"/><Relationship Id="rId7" Type="http://schemas.openxmlformats.org/officeDocument/2006/relationships/endnotes" Target="endnotes.xml"/><Relationship Id="rId71" Type="http://schemas.openxmlformats.org/officeDocument/2006/relationships/image" Target="media/image55.tiff"/><Relationship Id="rId92" Type="http://schemas.openxmlformats.org/officeDocument/2006/relationships/image" Target="media/image75.tiff"/><Relationship Id="rId162" Type="http://schemas.openxmlformats.org/officeDocument/2006/relationships/image" Target="media/image137.tiff"/><Relationship Id="rId183" Type="http://schemas.openxmlformats.org/officeDocument/2006/relationships/image" Target="media/image156.png"/><Relationship Id="rId2" Type="http://schemas.openxmlformats.org/officeDocument/2006/relationships/styles" Target="styles.xml"/><Relationship Id="rId29" Type="http://schemas.openxmlformats.org/officeDocument/2006/relationships/image" Target="media/image16.tiff"/><Relationship Id="rId24" Type="http://schemas.openxmlformats.org/officeDocument/2006/relationships/image" Target="media/image13.jpeg"/><Relationship Id="rId40" Type="http://schemas.openxmlformats.org/officeDocument/2006/relationships/image" Target="media/image27.emf"/><Relationship Id="rId45" Type="http://schemas.openxmlformats.org/officeDocument/2006/relationships/image" Target="media/image31.tiff"/><Relationship Id="rId66" Type="http://schemas.openxmlformats.org/officeDocument/2006/relationships/image" Target="media/image51.tiff"/><Relationship Id="rId87" Type="http://schemas.openxmlformats.org/officeDocument/2006/relationships/image" Target="media/image70.tiff"/><Relationship Id="rId110" Type="http://schemas.openxmlformats.org/officeDocument/2006/relationships/image" Target="media/image90.tiff"/><Relationship Id="rId115" Type="http://schemas.openxmlformats.org/officeDocument/2006/relationships/image" Target="media/image94.tiff"/><Relationship Id="rId131" Type="http://schemas.openxmlformats.org/officeDocument/2006/relationships/image" Target="media/image109.tiff"/><Relationship Id="rId136" Type="http://schemas.openxmlformats.org/officeDocument/2006/relationships/image" Target="media/image114.tiff"/><Relationship Id="rId157" Type="http://schemas.openxmlformats.org/officeDocument/2006/relationships/footer" Target="footer6.xml"/><Relationship Id="rId178" Type="http://schemas.openxmlformats.org/officeDocument/2006/relationships/image" Target="media/image151.tiff"/><Relationship Id="rId61" Type="http://schemas.openxmlformats.org/officeDocument/2006/relationships/image" Target="media/image46.tiff"/><Relationship Id="rId82" Type="http://schemas.openxmlformats.org/officeDocument/2006/relationships/image" Target="media/image66.emf"/><Relationship Id="rId152" Type="http://schemas.openxmlformats.org/officeDocument/2006/relationships/image" Target="media/image129.tiff"/><Relationship Id="rId173" Type="http://schemas.openxmlformats.org/officeDocument/2006/relationships/image" Target="media/image146.tiff"/><Relationship Id="rId19" Type="http://schemas.openxmlformats.org/officeDocument/2006/relationships/image" Target="media/image8.tiff"/><Relationship Id="rId14" Type="http://schemas.openxmlformats.org/officeDocument/2006/relationships/image" Target="media/image3.tiff"/><Relationship Id="rId30" Type="http://schemas.openxmlformats.org/officeDocument/2006/relationships/image" Target="media/image17.tiff"/><Relationship Id="rId35" Type="http://schemas.openxmlformats.org/officeDocument/2006/relationships/image" Target="media/image22.tiff"/><Relationship Id="rId56" Type="http://schemas.openxmlformats.org/officeDocument/2006/relationships/image" Target="media/image41.tiff"/><Relationship Id="rId77" Type="http://schemas.openxmlformats.org/officeDocument/2006/relationships/image" Target="media/image61.tiff"/><Relationship Id="rId100" Type="http://schemas.openxmlformats.org/officeDocument/2006/relationships/footer" Target="footer5.xml"/><Relationship Id="rId105" Type="http://schemas.openxmlformats.org/officeDocument/2006/relationships/image" Target="media/image85.tiff"/><Relationship Id="rId126" Type="http://schemas.openxmlformats.org/officeDocument/2006/relationships/image" Target="media/image105.emf"/><Relationship Id="rId147" Type="http://schemas.openxmlformats.org/officeDocument/2006/relationships/image" Target="media/image124.tiff"/><Relationship Id="rId168" Type="http://schemas.openxmlformats.org/officeDocument/2006/relationships/image" Target="media/image143.png"/><Relationship Id="rId8" Type="http://schemas.openxmlformats.org/officeDocument/2006/relationships/header" Target="header1.xml"/><Relationship Id="rId51" Type="http://schemas.openxmlformats.org/officeDocument/2006/relationships/image" Target="media/image37.tiff"/><Relationship Id="rId72" Type="http://schemas.openxmlformats.org/officeDocument/2006/relationships/image" Target="media/image56.tiff"/><Relationship Id="rId93" Type="http://schemas.openxmlformats.org/officeDocument/2006/relationships/image" Target="media/image76.tiff"/><Relationship Id="rId98" Type="http://schemas.openxmlformats.org/officeDocument/2006/relationships/oleObject" Target="embeddings/oleObject7.bin"/><Relationship Id="rId121" Type="http://schemas.openxmlformats.org/officeDocument/2006/relationships/image" Target="media/image100.tiff"/><Relationship Id="rId142" Type="http://schemas.openxmlformats.org/officeDocument/2006/relationships/image" Target="media/image119.tiff"/><Relationship Id="rId163" Type="http://schemas.openxmlformats.org/officeDocument/2006/relationships/image" Target="media/image138.tiff"/><Relationship Id="rId184" Type="http://schemas.openxmlformats.org/officeDocument/2006/relationships/footer" Target="footer8.xml"/><Relationship Id="rId3" Type="http://schemas.microsoft.com/office/2007/relationships/stylesWithEffects" Target="stylesWithEffects.xml"/><Relationship Id="rId25" Type="http://schemas.openxmlformats.org/officeDocument/2006/relationships/image" Target="media/image14.emf"/><Relationship Id="rId46" Type="http://schemas.openxmlformats.org/officeDocument/2006/relationships/image" Target="media/image32.tiff"/><Relationship Id="rId67" Type="http://schemas.openxmlformats.org/officeDocument/2006/relationships/image" Target="media/image52.png"/><Relationship Id="rId116" Type="http://schemas.openxmlformats.org/officeDocument/2006/relationships/image" Target="media/image95.tiff"/><Relationship Id="rId137" Type="http://schemas.openxmlformats.org/officeDocument/2006/relationships/image" Target="media/image115.tiff"/><Relationship Id="rId158" Type="http://schemas.openxmlformats.org/officeDocument/2006/relationships/image" Target="media/image133.tiff"/><Relationship Id="rId20" Type="http://schemas.openxmlformats.org/officeDocument/2006/relationships/image" Target="media/image9.tiff"/><Relationship Id="rId41" Type="http://schemas.openxmlformats.org/officeDocument/2006/relationships/oleObject" Target="embeddings/oleObject3.bin"/><Relationship Id="rId62" Type="http://schemas.openxmlformats.org/officeDocument/2006/relationships/image" Target="media/image47.tiff"/><Relationship Id="rId83" Type="http://schemas.openxmlformats.org/officeDocument/2006/relationships/oleObject" Target="embeddings/oleObject6.bin"/><Relationship Id="rId88" Type="http://schemas.openxmlformats.org/officeDocument/2006/relationships/image" Target="media/image71.tiff"/><Relationship Id="rId111" Type="http://schemas.openxmlformats.org/officeDocument/2006/relationships/image" Target="media/image91.png"/><Relationship Id="rId132" Type="http://schemas.openxmlformats.org/officeDocument/2006/relationships/image" Target="media/image110.tiff"/><Relationship Id="rId153" Type="http://schemas.openxmlformats.org/officeDocument/2006/relationships/image" Target="media/image130.png"/><Relationship Id="rId174" Type="http://schemas.openxmlformats.org/officeDocument/2006/relationships/image" Target="media/image147.tiff"/><Relationship Id="rId179" Type="http://schemas.openxmlformats.org/officeDocument/2006/relationships/image" Target="media/image152.tiff"/><Relationship Id="rId15" Type="http://schemas.openxmlformats.org/officeDocument/2006/relationships/image" Target="media/image4.tiff"/><Relationship Id="rId36" Type="http://schemas.openxmlformats.org/officeDocument/2006/relationships/image" Target="media/image23.tiff"/><Relationship Id="rId57" Type="http://schemas.openxmlformats.org/officeDocument/2006/relationships/image" Target="media/image42.tiff"/><Relationship Id="rId106" Type="http://schemas.openxmlformats.org/officeDocument/2006/relationships/image" Target="media/image86.tiff"/><Relationship Id="rId127" Type="http://schemas.openxmlformats.org/officeDocument/2006/relationships/oleObject" Target="embeddings/oleObject9.bin"/><Relationship Id="rId10" Type="http://schemas.openxmlformats.org/officeDocument/2006/relationships/image" Target="media/image1.emf"/><Relationship Id="rId31" Type="http://schemas.openxmlformats.org/officeDocument/2006/relationships/image" Target="media/image18.tiff"/><Relationship Id="rId52" Type="http://schemas.openxmlformats.org/officeDocument/2006/relationships/image" Target="media/image38.tiff"/><Relationship Id="rId73" Type="http://schemas.openxmlformats.org/officeDocument/2006/relationships/image" Target="media/image57.tiff"/><Relationship Id="rId78" Type="http://schemas.openxmlformats.org/officeDocument/2006/relationships/image" Target="media/image62.tiff"/><Relationship Id="rId94" Type="http://schemas.openxmlformats.org/officeDocument/2006/relationships/image" Target="media/image77.tiff"/><Relationship Id="rId99" Type="http://schemas.openxmlformats.org/officeDocument/2006/relationships/image" Target="media/image80.tiff"/><Relationship Id="rId101" Type="http://schemas.openxmlformats.org/officeDocument/2006/relationships/image" Target="media/image81.tiff"/><Relationship Id="rId122" Type="http://schemas.openxmlformats.org/officeDocument/2006/relationships/image" Target="media/image101.tiff"/><Relationship Id="rId143" Type="http://schemas.openxmlformats.org/officeDocument/2006/relationships/image" Target="media/image120.tiff"/><Relationship Id="rId148" Type="http://schemas.openxmlformats.org/officeDocument/2006/relationships/image" Target="media/image125.tiff"/><Relationship Id="rId164" Type="http://schemas.openxmlformats.org/officeDocument/2006/relationships/image" Target="media/image139.tiff"/><Relationship Id="rId169" Type="http://schemas.openxmlformats.org/officeDocument/2006/relationships/image" Target="media/image144.tif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7A44EB-C72A-4BDF-9510-A067631C80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5</TotalTime>
  <Pages>66</Pages>
  <Words>12272</Words>
  <Characters>69952</Characters>
  <Application>Microsoft Office Word</Application>
  <DocSecurity>0</DocSecurity>
  <Lines>582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微软中国</Company>
  <LinksUpToDate>false</LinksUpToDate>
  <CharactersWithSpaces>82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王晓蓉</cp:lastModifiedBy>
  <cp:revision>126</cp:revision>
  <dcterms:created xsi:type="dcterms:W3CDTF">2018-06-29T13:23:00Z</dcterms:created>
  <dcterms:modified xsi:type="dcterms:W3CDTF">2018-07-18T11:10:00Z</dcterms:modified>
</cp:coreProperties>
</file>